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lb" ContentType="model/gltf.binary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87" r:id="rId3"/>
    <p:sldId id="289" r:id="rId4"/>
    <p:sldId id="290" r:id="rId5"/>
    <p:sldId id="284" r:id="rId6"/>
    <p:sldId id="285" r:id="rId7"/>
    <p:sldId id="288" r:id="rId8"/>
    <p:sldId id="286" r:id="rId9"/>
    <p:sldId id="280" r:id="rId10"/>
    <p:sldId id="257" r:id="rId11"/>
    <p:sldId id="281" r:id="rId12"/>
    <p:sldId id="282" r:id="rId13"/>
    <p:sldId id="283" r:id="rId14"/>
    <p:sldId id="258" r:id="rId15"/>
    <p:sldId id="259" r:id="rId16"/>
    <p:sldId id="260" r:id="rId17"/>
    <p:sldId id="261" r:id="rId18"/>
    <p:sldId id="262" r:id="rId19"/>
    <p:sldId id="274" r:id="rId20"/>
    <p:sldId id="265" r:id="rId21"/>
    <p:sldId id="266" r:id="rId22"/>
    <p:sldId id="267" r:id="rId23"/>
    <p:sldId id="268" r:id="rId24"/>
    <p:sldId id="269" r:id="rId25"/>
    <p:sldId id="270" r:id="rId26"/>
    <p:sldId id="275" r:id="rId27"/>
    <p:sldId id="276" r:id="rId28"/>
    <p:sldId id="277" r:id="rId29"/>
    <p:sldId id="278" r:id="rId30"/>
    <p:sldId id="279" r:id="rId31"/>
    <p:sldId id="272" r:id="rId32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9" autoAdjust="0"/>
    <p:restoredTop sz="94660"/>
  </p:normalViewPr>
  <p:slideViewPr>
    <p:cSldViewPr snapToGrid="0">
      <p:cViewPr>
        <p:scale>
          <a:sx n="77" d="100"/>
          <a:sy n="77" d="100"/>
        </p:scale>
        <p:origin x="151" y="473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heme" Target="theme/theme1.xml"/><Relationship Id="rId8" Type="http://schemas.openxmlformats.org/officeDocument/2006/relationships/slide" Target="slides/slide7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0F5E176-7800-0AC8-DD59-8FAFCFC56478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C3A38F89-33FB-4AC3-5587-AD5BC926781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C24D819-A076-D7EE-C452-C61601D017D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76FCE5-BB98-44DF-80F5-74C50B7900BB}" type="datetimeFigureOut">
              <a:rPr lang="en-IN" smtClean="0"/>
              <a:t>28-09-2024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E6042EE-7E67-0834-FFD9-3108BE841E7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EA4E9F7-248A-5D10-E6FD-105041DB75C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886A51-B69E-4AE7-BEE7-59901F4B915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22907087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8263CD5-501A-D9D9-42A5-8863CC88D9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CF3A5001-D6D2-CF26-2D0E-AE4C0F38028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5651E11-8AEE-EBF3-62BB-848B4FE2080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76FCE5-BB98-44DF-80F5-74C50B7900BB}" type="datetimeFigureOut">
              <a:rPr lang="en-IN" smtClean="0"/>
              <a:t>28-09-2024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41E27A0-88F9-28F6-39E7-A25B5169675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6A2F41F-884C-35B7-2E08-62759292072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886A51-B69E-4AE7-BEE7-59901F4B915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16767786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E45E613C-FEF4-12A8-D62C-FCA955B37E6B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DCB6E3C1-8786-1FEB-1DE7-9ACC483B5CA9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D77EB02-341C-1CD6-8C89-2E4111AFF86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76FCE5-BB98-44DF-80F5-74C50B7900BB}" type="datetimeFigureOut">
              <a:rPr lang="en-IN" smtClean="0"/>
              <a:t>28-09-2024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E7E2D32-2348-4DB6-76BF-9BF7C00CEE5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CFF26E1-BEC8-8BDF-AB4E-A24F14FD637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886A51-B69E-4AE7-BEE7-59901F4B915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32972383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56AD75E-AE60-D7DF-9440-08B53E7CD88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3FCA68D-ABB8-47EB-AA08-F9FF36353EA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4DDE684-FB3C-643E-98A8-EB27E8A513E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76FCE5-BB98-44DF-80F5-74C50B7900BB}" type="datetimeFigureOut">
              <a:rPr lang="en-IN" smtClean="0"/>
              <a:t>28-09-2024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7CDC95B-2672-3A25-2E6F-3CC16184FD2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56ECA5B-197E-3BCF-ACA6-3A66CA5AB2B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886A51-B69E-4AE7-BEE7-59901F4B915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16988789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F74FB61-5F5D-FAAD-7B5B-1EC3DF72C5B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0E45E4E2-DE8D-61C9-4CB3-E642E0249DF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7D2DA88-BDDD-7D24-F3FB-4540B348AB6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76FCE5-BB98-44DF-80F5-74C50B7900BB}" type="datetimeFigureOut">
              <a:rPr lang="en-IN" smtClean="0"/>
              <a:t>28-09-2024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1701FB3-3743-4A29-61E7-F71CF7A7AA2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6531904-4EF6-3BEF-5242-16BAA596C69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886A51-B69E-4AE7-BEE7-59901F4B915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80496635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B420850-52CF-597E-DAF6-A19F671AD89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210DD24-051C-D556-AD53-A290CCE0C44F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7872FA89-2E7D-213B-DE0D-EAA987C5796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664D9037-1BC1-03CF-6813-CDAD48457D7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76FCE5-BB98-44DF-80F5-74C50B7900BB}" type="datetimeFigureOut">
              <a:rPr lang="en-IN" smtClean="0"/>
              <a:t>28-09-2024</a:t>
            </a:fld>
            <a:endParaRPr lang="en-I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974AD383-1A36-F858-978B-EC2368B4B1B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A0F1B543-0BD2-8E7F-739B-286381534DE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886A51-B69E-4AE7-BEE7-59901F4B915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60053187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0146B35-967E-5D35-1D16-82B11935354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CC94F69-8C40-4063-2B9B-D8AA2673513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FC849617-CA5D-AC96-7ACC-A88D4B31F26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BCA25945-57FC-8B85-BE52-908AB7C64D3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A7F43A4F-EAA0-BFDF-354B-687C63108E0F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1F88B890-4935-0094-76F7-BEBAED5A42C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76FCE5-BB98-44DF-80F5-74C50B7900BB}" type="datetimeFigureOut">
              <a:rPr lang="en-IN" smtClean="0"/>
              <a:t>28-09-2024</a:t>
            </a:fld>
            <a:endParaRPr lang="en-IN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1E47215F-A5B8-A8D1-3CDA-C03B48492E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A033DE71-DE30-DCAC-9F17-0B5DD200BF7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886A51-B69E-4AE7-BEE7-59901F4B915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51554324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14B0E6B-FC1B-C049-93F6-262E7761C26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32B54876-65D1-31F4-A1F7-E53FE93E101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76FCE5-BB98-44DF-80F5-74C50B7900BB}" type="datetimeFigureOut">
              <a:rPr lang="en-IN" smtClean="0"/>
              <a:t>28-09-2024</a:t>
            </a:fld>
            <a:endParaRPr lang="en-IN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40AE222C-56AA-4629-0E7A-B49F655CEF4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5D3166FF-E74E-8C46-6FEC-C1F3B84DC1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886A51-B69E-4AE7-BEE7-59901F4B915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427539548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02B54D0-6110-88E8-40E0-AE5A07F1108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76FCE5-BB98-44DF-80F5-74C50B7900BB}" type="datetimeFigureOut">
              <a:rPr lang="en-IN" smtClean="0"/>
              <a:t>28-09-2024</a:t>
            </a:fld>
            <a:endParaRPr lang="en-IN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48B0E04-11C4-AF14-1BB6-B58EC504608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AAC1E96-E4B6-6A24-1236-7C8D2059324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886A51-B69E-4AE7-BEE7-59901F4B915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3799862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3F3402D-0234-B8D8-17C2-C2F07C4724D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65BA0D2-F462-20AD-CBDE-EB19D369FE0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B1133832-9C03-AD6F-DD90-75EB92AB2A1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CBFD4BEE-4245-4B60-CEAC-C843DE7C452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76FCE5-BB98-44DF-80F5-74C50B7900BB}" type="datetimeFigureOut">
              <a:rPr lang="en-IN" smtClean="0"/>
              <a:t>28-09-2024</a:t>
            </a:fld>
            <a:endParaRPr lang="en-I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10DB25C9-D61E-C597-DAE8-E678BBA4793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6E0F7DB9-9EB8-0E6C-AAC1-D0221448730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886A51-B69E-4AE7-BEE7-59901F4B915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69563902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731155E-18EA-39BE-1355-C64DC1BEA74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17144E81-83F7-93D3-6243-A035EF9D4D2F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IN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F9B120A4-6A36-6842-899A-A71DD9EC65B9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ED69D2F8-541D-E0DC-1A81-2DED18D02F7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76FCE5-BB98-44DF-80F5-74C50B7900BB}" type="datetimeFigureOut">
              <a:rPr lang="en-IN" smtClean="0"/>
              <a:t>28-09-2024</a:t>
            </a:fld>
            <a:endParaRPr lang="en-I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C610B2FC-02AA-8569-CDEE-0DDE023D953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D838450D-4FBB-B640-E616-134A8727CD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886A51-B69E-4AE7-BEE7-59901F4B915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416884030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270C2A40-B095-2467-C83F-9FDBFBA2CC3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F1A76D6-2F0D-B645-A1E2-4CD028EE9F0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A208FFC-D735-FA72-4A02-09EE7E46F5C7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676FCE5-BB98-44DF-80F5-74C50B7900BB}" type="datetimeFigureOut">
              <a:rPr lang="en-IN" smtClean="0"/>
              <a:t>28-09-2024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401E162-D5DE-E081-A743-A52BC813B2B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1A7BB8B-8E11-298C-2677-517E824D60A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9886A51-B69E-4AE7-BEE7-59901F4B915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95581557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6.wmf"/><Relationship Id="rId3" Type="http://schemas.openxmlformats.org/officeDocument/2006/relationships/image" Target="../media/image1.wmf"/><Relationship Id="rId7" Type="http://schemas.openxmlformats.org/officeDocument/2006/relationships/image" Target="../media/image3.wmf"/><Relationship Id="rId12" Type="http://schemas.openxmlformats.org/officeDocument/2006/relationships/oleObject" Target="../embeddings/oleObject6.bin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5.wmf"/><Relationship Id="rId5" Type="http://schemas.openxmlformats.org/officeDocument/2006/relationships/image" Target="../media/image2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4.em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2" Type="http://schemas.openxmlformats.org/officeDocument/2006/relationships/oleObject" Target="../embeddings/oleObject22.bin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2" Type="http://schemas.openxmlformats.org/officeDocument/2006/relationships/oleObject" Target="../embeddings/oleObject23.bin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microsoft.com/office/2017/06/relationships/model3d" Target="../media/model3d5.glb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1.png"/><Relationship Id="rId4" Type="http://schemas.microsoft.com/office/2017/06/relationships/model3d" Target="../media/model3d6.glb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microsoft.com/office/2017/06/relationships/model3d" Target="../media/model3d5.glb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2.png"/><Relationship Id="rId4" Type="http://schemas.microsoft.com/office/2017/06/relationships/model3d" Target="../media/model3d6.glb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microsoft.com/office/2017/06/relationships/model3d" Target="../media/model3d5.glb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3.png"/><Relationship Id="rId4" Type="http://schemas.microsoft.com/office/2017/06/relationships/model3d" Target="../media/model3d6.glb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microsoft.com/office/2017/06/relationships/model3d" Target="../media/model3d5.glb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3.png"/><Relationship Id="rId4" Type="http://schemas.microsoft.com/office/2017/06/relationships/model3d" Target="../media/model3d6.glb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microsoft.com/office/2017/06/relationships/model3d" Target="../media/model3d5.glb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4.png"/><Relationship Id="rId4" Type="http://schemas.microsoft.com/office/2017/06/relationships/model3d" Target="../media/model3d6.glb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microsoft.com/office/2017/06/relationships/model3d" Target="../media/model3d5.glb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3.png"/><Relationship Id="rId4" Type="http://schemas.microsoft.com/office/2017/06/relationships/model3d" Target="../media/model3d6.glb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image" Target="../media/image1.wmf"/><Relationship Id="rId7" Type="http://schemas.openxmlformats.org/officeDocument/2006/relationships/oleObject" Target="../embeddings/oleObject9.bin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7.jpg"/><Relationship Id="rId5" Type="http://schemas.openxmlformats.org/officeDocument/2006/relationships/image" Target="../media/image2.wmf"/><Relationship Id="rId4" Type="http://schemas.openxmlformats.org/officeDocument/2006/relationships/oleObject" Target="../embeddings/oleObject8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microsoft.com/office/2017/06/relationships/model3d" Target="../media/model3d5.glb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5.png"/><Relationship Id="rId4" Type="http://schemas.microsoft.com/office/2017/06/relationships/model3d" Target="../media/model3d6.glb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microsoft.com/office/2017/06/relationships/model3d" Target="../media/model3d5.glb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6.png"/><Relationship Id="rId4" Type="http://schemas.microsoft.com/office/2017/06/relationships/model3d" Target="../media/model3d6.glb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microsoft.com/office/2017/06/relationships/model3d" Target="../media/model3d5.glb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7.png"/><Relationship Id="rId4" Type="http://schemas.microsoft.com/office/2017/06/relationships/model3d" Target="../media/model3d6.glb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microsoft.com/office/2017/06/relationships/model3d" Target="../media/model3d5.glb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8.png"/><Relationship Id="rId4" Type="http://schemas.microsoft.com/office/2017/06/relationships/model3d" Target="../media/model3d6.glb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microsoft.com/office/2017/06/relationships/model3d" Target="../media/model3d5.glb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9.png"/><Relationship Id="rId4" Type="http://schemas.microsoft.com/office/2017/06/relationships/model3d" Target="../media/model3d6.glb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microsoft.com/office/2017/06/relationships/model3d" Target="../media/model3d5.glb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0.png"/><Relationship Id="rId4" Type="http://schemas.microsoft.com/office/2017/06/relationships/model3d" Target="../media/model3d6.glb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microsoft.com/office/2017/06/relationships/model3d" Target="../media/model3d5.glb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9.png"/><Relationship Id="rId4" Type="http://schemas.microsoft.com/office/2017/06/relationships/model3d" Target="../media/model3d6.glb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microsoft.com/office/2017/06/relationships/model3d" Target="../media/model3d5.glb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8.png"/><Relationship Id="rId4" Type="http://schemas.microsoft.com/office/2017/06/relationships/model3d" Target="../media/model3d6.glb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microsoft.com/office/2017/06/relationships/model3d" Target="../media/model3d5.glb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7.png"/><Relationship Id="rId4" Type="http://schemas.microsoft.com/office/2017/06/relationships/model3d" Target="../media/model3d6.glb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microsoft.com/office/2017/06/relationships/model3d" Target="../media/model3d5.glb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6.png"/><Relationship Id="rId4" Type="http://schemas.microsoft.com/office/2017/06/relationships/model3d" Target="../media/model3d6.glb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image" Target="../media/image8.png"/><Relationship Id="rId7" Type="http://schemas.openxmlformats.org/officeDocument/2006/relationships/image" Target="../media/image10.png"/><Relationship Id="rId2" Type="http://schemas.microsoft.com/office/2017/06/relationships/model3d" Target="../media/model3d1.glb"/><Relationship Id="rId1" Type="http://schemas.openxmlformats.org/officeDocument/2006/relationships/slideLayout" Target="../slideLayouts/slideLayout2.xml"/><Relationship Id="rId6" Type="http://schemas.microsoft.com/office/2017/06/relationships/model3d" Target="../media/model3d3.glb"/><Relationship Id="rId5" Type="http://schemas.openxmlformats.org/officeDocument/2006/relationships/image" Target="../media/image9.png"/><Relationship Id="rId4" Type="http://schemas.microsoft.com/office/2017/06/relationships/model3d" Target="../media/model3d2.glb"/><Relationship Id="rId9" Type="http://schemas.openxmlformats.org/officeDocument/2006/relationships/image" Target="../media/image11.e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microsoft.com/office/2017/06/relationships/model3d" Target="../media/model3d5.glb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5.png"/><Relationship Id="rId4" Type="http://schemas.microsoft.com/office/2017/06/relationships/model3d" Target="../media/model3d6.glb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microsoft.com/office/2017/06/relationships/model3d" Target="../media/model3d6.glb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2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microsoft.com/office/2017/06/relationships/model3d" Target="../media/model3d1.glb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3.png"/><Relationship Id="rId4" Type="http://schemas.microsoft.com/office/2017/06/relationships/model3d" Target="../media/model3d4.glb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2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oleObject" Target="../embeddings/oleObject13.bin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4.bin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oleObject" Target="../embeddings/oleObject15.bin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6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3" Type="http://schemas.openxmlformats.org/officeDocument/2006/relationships/image" Target="../media/image16.wmf"/><Relationship Id="rId7" Type="http://schemas.openxmlformats.org/officeDocument/2006/relationships/image" Target="../media/image17.wmf"/><Relationship Id="rId2" Type="http://schemas.openxmlformats.org/officeDocument/2006/relationships/oleObject" Target="../embeddings/oleObject17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9.bin"/><Relationship Id="rId11" Type="http://schemas.openxmlformats.org/officeDocument/2006/relationships/image" Target="../media/image19.wmf"/><Relationship Id="rId5" Type="http://schemas.openxmlformats.org/officeDocument/2006/relationships/image" Target="../media/image2.wmf"/><Relationship Id="rId10" Type="http://schemas.openxmlformats.org/officeDocument/2006/relationships/oleObject" Target="../embeddings/oleObject21.bin"/><Relationship Id="rId4" Type="http://schemas.openxmlformats.org/officeDocument/2006/relationships/oleObject" Target="../embeddings/oleObject18.bin"/><Relationship Id="rId9" Type="http://schemas.openxmlformats.org/officeDocument/2006/relationships/image" Target="../media/image1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reeform: Shape 4">
            <a:extLst>
              <a:ext uri="{FF2B5EF4-FFF2-40B4-BE49-F238E27FC236}">
                <a16:creationId xmlns:a16="http://schemas.microsoft.com/office/drawing/2014/main" id="{9C8E7020-3FEB-39C7-C5F5-642A81344D0B}"/>
              </a:ext>
            </a:extLst>
          </p:cNvPr>
          <p:cNvSpPr/>
          <p:nvPr/>
        </p:nvSpPr>
        <p:spPr>
          <a:xfrm>
            <a:off x="1745707" y="910952"/>
            <a:ext cx="3370898" cy="3624129"/>
          </a:xfrm>
          <a:custGeom>
            <a:avLst/>
            <a:gdLst>
              <a:gd name="connsiteX0" fmla="*/ 536352 w 3370898"/>
              <a:gd name="connsiteY0" fmla="*/ 377879 h 3624129"/>
              <a:gd name="connsiteX1" fmla="*/ 2940593 w 3370898"/>
              <a:gd name="connsiteY1" fmla="*/ 330582 h 3624129"/>
              <a:gd name="connsiteX2" fmla="*/ 3110072 w 3370898"/>
              <a:gd name="connsiteY2" fmla="*/ 2927951 h 3624129"/>
              <a:gd name="connsiteX3" fmla="*/ 205276 w 3370898"/>
              <a:gd name="connsiteY3" fmla="*/ 3448214 h 3624129"/>
              <a:gd name="connsiteX4" fmla="*/ 536352 w 3370898"/>
              <a:gd name="connsiteY4" fmla="*/ 377879 h 362412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370898" h="3624129">
                <a:moveTo>
                  <a:pt x="536352" y="377879"/>
                </a:moveTo>
                <a:cubicBezTo>
                  <a:pt x="992238" y="-141726"/>
                  <a:pt x="2511640" y="-94430"/>
                  <a:pt x="2940593" y="330582"/>
                </a:cubicBezTo>
                <a:cubicBezTo>
                  <a:pt x="3369546" y="755594"/>
                  <a:pt x="3565958" y="2408346"/>
                  <a:pt x="3110072" y="2927951"/>
                </a:cubicBezTo>
                <a:cubicBezTo>
                  <a:pt x="2654186" y="3447556"/>
                  <a:pt x="632259" y="3878481"/>
                  <a:pt x="205276" y="3448214"/>
                </a:cubicBezTo>
                <a:cubicBezTo>
                  <a:pt x="-221707" y="3017947"/>
                  <a:pt x="80466" y="897484"/>
                  <a:pt x="536352" y="377879"/>
                </a:cubicBezTo>
                <a:close/>
              </a:path>
            </a:pathLst>
          </a:custGeom>
          <a:gradFill flip="none" rotWithShape="1">
            <a:gsLst>
              <a:gs pos="0">
                <a:schemeClr val="bg1">
                  <a:lumMod val="95000"/>
                  <a:shade val="30000"/>
                  <a:satMod val="115000"/>
                </a:schemeClr>
              </a:gs>
              <a:gs pos="50000">
                <a:schemeClr val="bg1">
                  <a:lumMod val="95000"/>
                  <a:shade val="67500"/>
                  <a:satMod val="115000"/>
                </a:schemeClr>
              </a:gs>
              <a:gs pos="100000">
                <a:schemeClr val="bg1">
                  <a:lumMod val="95000"/>
                  <a:shade val="100000"/>
                  <a:satMod val="115000"/>
                </a:schemeClr>
              </a:gs>
            </a:gsLst>
            <a:lin ang="2700000" scaled="1"/>
            <a:tileRect/>
          </a:gradFill>
          <a:scene3d>
            <a:camera prst="isometricOffAxis2Top"/>
            <a:lightRig rig="threePt" dir="t"/>
          </a:scene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505A3A98-5B96-4C42-2EAE-38B1DE3B539A}"/>
              </a:ext>
            </a:extLst>
          </p:cNvPr>
          <p:cNvCxnSpPr>
            <a:cxnSpLocks/>
          </p:cNvCxnSpPr>
          <p:nvPr/>
        </p:nvCxnSpPr>
        <p:spPr>
          <a:xfrm flipV="1">
            <a:off x="2510659" y="1493783"/>
            <a:ext cx="0" cy="1194238"/>
          </a:xfrm>
          <a:prstGeom prst="line">
            <a:avLst/>
          </a:prstGeom>
          <a:ln w="19050">
            <a:solidFill>
              <a:schemeClr val="tx1"/>
            </a:solidFill>
            <a:prstDash val="lg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69DBE10A-B958-9E21-59E9-2A320941C8EF}"/>
              </a:ext>
            </a:extLst>
          </p:cNvPr>
          <p:cNvCxnSpPr>
            <a:cxnSpLocks/>
            <a:stCxn id="17" idx="0"/>
          </p:cNvCxnSpPr>
          <p:nvPr/>
        </p:nvCxnSpPr>
        <p:spPr>
          <a:xfrm flipV="1">
            <a:off x="2510657" y="3203059"/>
            <a:ext cx="0" cy="721173"/>
          </a:xfrm>
          <a:prstGeom prst="line">
            <a:avLst/>
          </a:prstGeom>
          <a:ln w="19050">
            <a:solidFill>
              <a:schemeClr val="tx1"/>
            </a:solidFill>
            <a:prstDash val="lg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1765C8FF-1A42-D9EE-831E-39B922F37768}"/>
              </a:ext>
            </a:extLst>
          </p:cNvPr>
          <p:cNvCxnSpPr>
            <a:cxnSpLocks/>
          </p:cNvCxnSpPr>
          <p:nvPr/>
        </p:nvCxnSpPr>
        <p:spPr>
          <a:xfrm flipH="1" flipV="1">
            <a:off x="4043855" y="2073166"/>
            <a:ext cx="839514" cy="275896"/>
          </a:xfrm>
          <a:prstGeom prst="straightConnector1">
            <a:avLst/>
          </a:prstGeom>
          <a:ln w="1905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2BCF91F4-0C3E-09C4-5AFB-B69D363361DF}"/>
              </a:ext>
            </a:extLst>
          </p:cNvPr>
          <p:cNvCxnSpPr>
            <a:cxnSpLocks/>
          </p:cNvCxnSpPr>
          <p:nvPr/>
        </p:nvCxnSpPr>
        <p:spPr>
          <a:xfrm flipV="1">
            <a:off x="2510659" y="2366120"/>
            <a:ext cx="2372710" cy="321901"/>
          </a:xfrm>
          <a:prstGeom prst="straightConnector1">
            <a:avLst/>
          </a:prstGeom>
          <a:ln w="1905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>
            <a:extLst>
              <a:ext uri="{FF2B5EF4-FFF2-40B4-BE49-F238E27FC236}">
                <a16:creationId xmlns:a16="http://schemas.microsoft.com/office/drawing/2014/main" id="{232BADC4-103E-83B5-5B62-A29AF06DDB1A}"/>
              </a:ext>
            </a:extLst>
          </p:cNvPr>
          <p:cNvSpPr txBox="1"/>
          <p:nvPr/>
        </p:nvSpPr>
        <p:spPr>
          <a:xfrm>
            <a:off x="1985723" y="3924232"/>
            <a:ext cx="104986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Axis of rotation</a:t>
            </a:r>
            <a:endParaRPr lang="en-I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806002CB-DF73-9DDE-4B9A-766617DF74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6918904"/>
              </p:ext>
            </p:extLst>
          </p:nvPr>
        </p:nvGraphicFramePr>
        <p:xfrm>
          <a:off x="4298965" y="1749665"/>
          <a:ext cx="329293" cy="4052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4880" imgH="203040" progId="Equation.DSMT4">
                  <p:embed/>
                </p:oleObj>
              </mc:Choice>
              <mc:Fallback>
                <p:oleObj name="Equation" r:id="rId2" imgW="1648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298965" y="1749665"/>
                        <a:ext cx="329293" cy="4052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C54DB1B9-1E69-2776-9FE6-443D161A17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1906129"/>
              </p:ext>
            </p:extLst>
          </p:nvPr>
        </p:nvGraphicFramePr>
        <p:xfrm>
          <a:off x="2935986" y="2175756"/>
          <a:ext cx="228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4120" imgH="203040" progId="Equation.DSMT4">
                  <p:embed/>
                </p:oleObj>
              </mc:Choice>
              <mc:Fallback>
                <p:oleObj name="Equation" r:id="rId4" imgW="114120" imgH="20304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806002CB-DF73-9DDE-4B9A-766617DF742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935986" y="2175756"/>
                        <a:ext cx="2286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id="{87C3C1B6-106D-150C-B083-2706FE754312}"/>
              </a:ext>
            </a:extLst>
          </p:cNvPr>
          <p:cNvCxnSpPr>
            <a:cxnSpLocks/>
          </p:cNvCxnSpPr>
          <p:nvPr/>
        </p:nvCxnSpPr>
        <p:spPr>
          <a:xfrm flipV="1">
            <a:off x="2510657" y="1493783"/>
            <a:ext cx="0" cy="341976"/>
          </a:xfrm>
          <a:prstGeom prst="straightConnector1">
            <a:avLst/>
          </a:prstGeom>
          <a:ln w="508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794F406A-B107-D124-784F-85BB28BE60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9103046"/>
              </p:ext>
            </p:extLst>
          </p:nvPr>
        </p:nvGraphicFramePr>
        <p:xfrm>
          <a:off x="2022475" y="1487488"/>
          <a:ext cx="254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6720" imgH="215640" progId="Equation.DSMT4">
                  <p:embed/>
                </p:oleObj>
              </mc:Choice>
              <mc:Fallback>
                <p:oleObj name="Equation" r:id="rId6" imgW="126720" imgH="21564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806002CB-DF73-9DDE-4B9A-766617DF742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022475" y="1487488"/>
                        <a:ext cx="2540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Freeform: Shape 48">
            <a:extLst>
              <a:ext uri="{FF2B5EF4-FFF2-40B4-BE49-F238E27FC236}">
                <a16:creationId xmlns:a16="http://schemas.microsoft.com/office/drawing/2014/main" id="{BF8BAFB5-D078-955D-24FD-81BE5B1873A7}"/>
              </a:ext>
            </a:extLst>
          </p:cNvPr>
          <p:cNvSpPr/>
          <p:nvPr/>
        </p:nvSpPr>
        <p:spPr>
          <a:xfrm>
            <a:off x="5881555" y="2211114"/>
            <a:ext cx="3370898" cy="3624129"/>
          </a:xfrm>
          <a:custGeom>
            <a:avLst/>
            <a:gdLst>
              <a:gd name="connsiteX0" fmla="*/ 536352 w 3370898"/>
              <a:gd name="connsiteY0" fmla="*/ 377879 h 3624129"/>
              <a:gd name="connsiteX1" fmla="*/ 2940593 w 3370898"/>
              <a:gd name="connsiteY1" fmla="*/ 330582 h 3624129"/>
              <a:gd name="connsiteX2" fmla="*/ 3110072 w 3370898"/>
              <a:gd name="connsiteY2" fmla="*/ 2927951 h 3624129"/>
              <a:gd name="connsiteX3" fmla="*/ 205276 w 3370898"/>
              <a:gd name="connsiteY3" fmla="*/ 3448214 h 3624129"/>
              <a:gd name="connsiteX4" fmla="*/ 536352 w 3370898"/>
              <a:gd name="connsiteY4" fmla="*/ 377879 h 362412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370898" h="3624129">
                <a:moveTo>
                  <a:pt x="536352" y="377879"/>
                </a:moveTo>
                <a:cubicBezTo>
                  <a:pt x="992238" y="-141726"/>
                  <a:pt x="2511640" y="-94430"/>
                  <a:pt x="2940593" y="330582"/>
                </a:cubicBezTo>
                <a:cubicBezTo>
                  <a:pt x="3369546" y="755594"/>
                  <a:pt x="3565958" y="2408346"/>
                  <a:pt x="3110072" y="2927951"/>
                </a:cubicBezTo>
                <a:cubicBezTo>
                  <a:pt x="2654186" y="3447556"/>
                  <a:pt x="632259" y="3878481"/>
                  <a:pt x="205276" y="3448214"/>
                </a:cubicBezTo>
                <a:cubicBezTo>
                  <a:pt x="-221707" y="3017947"/>
                  <a:pt x="80466" y="897484"/>
                  <a:pt x="536352" y="377879"/>
                </a:cubicBezTo>
                <a:close/>
              </a:path>
            </a:pathLst>
          </a:custGeom>
          <a:gradFill flip="none" rotWithShape="1">
            <a:gsLst>
              <a:gs pos="0">
                <a:schemeClr val="bg1">
                  <a:lumMod val="95000"/>
                </a:schemeClr>
              </a:gs>
              <a:gs pos="50000">
                <a:schemeClr val="bg1">
                  <a:lumMod val="95000"/>
                  <a:shade val="67500"/>
                  <a:satMod val="115000"/>
                </a:schemeClr>
              </a:gs>
              <a:gs pos="100000">
                <a:schemeClr val="bg1">
                  <a:lumMod val="95000"/>
                  <a:shade val="100000"/>
                  <a:satMod val="115000"/>
                </a:schemeClr>
              </a:gs>
            </a:gsLst>
            <a:lin ang="2700000" scaled="1"/>
            <a:tileRect/>
          </a:gra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50" name="Oval 49">
            <a:extLst>
              <a:ext uri="{FF2B5EF4-FFF2-40B4-BE49-F238E27FC236}">
                <a16:creationId xmlns:a16="http://schemas.microsoft.com/office/drawing/2014/main" id="{C5DCC8A6-87CA-C029-0485-64EF7A890311}"/>
              </a:ext>
            </a:extLst>
          </p:cNvPr>
          <p:cNvSpPr/>
          <p:nvPr/>
        </p:nvSpPr>
        <p:spPr>
          <a:xfrm>
            <a:off x="6910258" y="4638510"/>
            <a:ext cx="396000" cy="394138"/>
          </a:xfrm>
          <a:prstGeom prst="ellipse">
            <a:avLst/>
          </a:prstGeom>
          <a:solidFill>
            <a:schemeClr val="tx1">
              <a:lumMod val="65000"/>
              <a:lumOff val="35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51" name="Oval 50">
            <a:extLst>
              <a:ext uri="{FF2B5EF4-FFF2-40B4-BE49-F238E27FC236}">
                <a16:creationId xmlns:a16="http://schemas.microsoft.com/office/drawing/2014/main" id="{3C33FC07-6194-F2C3-CF2A-42E3FD29070E}"/>
              </a:ext>
            </a:extLst>
          </p:cNvPr>
          <p:cNvSpPr/>
          <p:nvPr/>
        </p:nvSpPr>
        <p:spPr>
          <a:xfrm>
            <a:off x="6968231" y="4698114"/>
            <a:ext cx="272172" cy="270892"/>
          </a:xfrm>
          <a:prstGeom prst="ellipse">
            <a:avLst/>
          </a:prstGeom>
          <a:solidFill>
            <a:schemeClr val="bg1">
              <a:lumMod val="75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52" name="Oval 51">
            <a:extLst>
              <a:ext uri="{FF2B5EF4-FFF2-40B4-BE49-F238E27FC236}">
                <a16:creationId xmlns:a16="http://schemas.microsoft.com/office/drawing/2014/main" id="{319A65AA-DD31-B8DD-7FDC-20950B980412}"/>
              </a:ext>
            </a:extLst>
          </p:cNvPr>
          <p:cNvSpPr/>
          <p:nvPr/>
        </p:nvSpPr>
        <p:spPr>
          <a:xfrm flipV="1">
            <a:off x="7027820" y="4752108"/>
            <a:ext cx="163674" cy="162904"/>
          </a:xfrm>
          <a:prstGeom prst="ellipse">
            <a:avLst/>
          </a:prstGeom>
          <a:solidFill>
            <a:schemeClr val="tx1">
              <a:lumMod val="65000"/>
              <a:lumOff val="35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53" name="TextBox 52">
            <a:extLst>
              <a:ext uri="{FF2B5EF4-FFF2-40B4-BE49-F238E27FC236}">
                <a16:creationId xmlns:a16="http://schemas.microsoft.com/office/drawing/2014/main" id="{D9A4BAB9-D549-5A91-5302-29FF1D57A162}"/>
              </a:ext>
            </a:extLst>
          </p:cNvPr>
          <p:cNvSpPr txBox="1"/>
          <p:nvPr/>
        </p:nvSpPr>
        <p:spPr>
          <a:xfrm>
            <a:off x="5918364" y="5021394"/>
            <a:ext cx="104986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Axis of rotation</a:t>
            </a:r>
            <a:endParaRPr lang="en-I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Arc 18">
            <a:extLst>
              <a:ext uri="{FF2B5EF4-FFF2-40B4-BE49-F238E27FC236}">
                <a16:creationId xmlns:a16="http://schemas.microsoft.com/office/drawing/2014/main" id="{B4BF4DFA-32E8-AB8A-1E84-D033240F86ED}"/>
              </a:ext>
            </a:extLst>
          </p:cNvPr>
          <p:cNvSpPr/>
          <p:nvPr/>
        </p:nvSpPr>
        <p:spPr>
          <a:xfrm flipH="1">
            <a:off x="6804772" y="4533728"/>
            <a:ext cx="599089" cy="599664"/>
          </a:xfrm>
          <a:prstGeom prst="arc">
            <a:avLst>
              <a:gd name="adj1" fmla="val 20384877"/>
              <a:gd name="adj2" fmla="val 8065118"/>
            </a:avLst>
          </a:prstGeom>
          <a:ln w="1905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55" name="Straight Arrow Connector 54">
            <a:extLst>
              <a:ext uri="{FF2B5EF4-FFF2-40B4-BE49-F238E27FC236}">
                <a16:creationId xmlns:a16="http://schemas.microsoft.com/office/drawing/2014/main" id="{6ACB604F-2BAC-8D71-9C59-71F41BCD51EA}"/>
              </a:ext>
            </a:extLst>
          </p:cNvPr>
          <p:cNvCxnSpPr>
            <a:cxnSpLocks/>
            <a:stCxn id="52" idx="5"/>
            <a:endCxn id="49" idx="1"/>
          </p:cNvCxnSpPr>
          <p:nvPr/>
        </p:nvCxnSpPr>
        <p:spPr>
          <a:xfrm flipV="1">
            <a:off x="7167524" y="2541696"/>
            <a:ext cx="1654624" cy="2234269"/>
          </a:xfrm>
          <a:prstGeom prst="straightConnector1">
            <a:avLst/>
          </a:prstGeom>
          <a:ln w="3175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8" name="Object 57">
            <a:extLst>
              <a:ext uri="{FF2B5EF4-FFF2-40B4-BE49-F238E27FC236}">
                <a16:creationId xmlns:a16="http://schemas.microsoft.com/office/drawing/2014/main" id="{EFBE876C-204D-C596-D11B-6E8BA56FB1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5417230"/>
              </p:ext>
            </p:extLst>
          </p:nvPr>
        </p:nvGraphicFramePr>
        <p:xfrm>
          <a:off x="7650895" y="3391064"/>
          <a:ext cx="228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4120" imgH="203040" progId="Equation.DSMT4">
                  <p:embed/>
                </p:oleObj>
              </mc:Choice>
              <mc:Fallback>
                <p:oleObj name="Equation" r:id="rId4" imgW="114120" imgH="20304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C54DB1B9-1E69-2776-9FE6-443D161A178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650895" y="3391064"/>
                        <a:ext cx="2286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58">
            <a:extLst>
              <a:ext uri="{FF2B5EF4-FFF2-40B4-BE49-F238E27FC236}">
                <a16:creationId xmlns:a16="http://schemas.microsoft.com/office/drawing/2014/main" id="{D3B325BF-5645-35B6-6F31-DD7E0F37CA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7938725"/>
              </p:ext>
            </p:extLst>
          </p:nvPr>
        </p:nvGraphicFramePr>
        <p:xfrm>
          <a:off x="8547972" y="1370133"/>
          <a:ext cx="329293" cy="4052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4880" imgH="203040" progId="Equation.DSMT4">
                  <p:embed/>
                </p:oleObj>
              </mc:Choice>
              <mc:Fallback>
                <p:oleObj name="Equation" r:id="rId2" imgW="164880" imgH="20304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806002CB-DF73-9DDE-4B9A-766617DF742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547972" y="1370133"/>
                        <a:ext cx="329293" cy="4052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0" name="Straight Arrow Connector 59">
            <a:extLst>
              <a:ext uri="{FF2B5EF4-FFF2-40B4-BE49-F238E27FC236}">
                <a16:creationId xmlns:a16="http://schemas.microsoft.com/office/drawing/2014/main" id="{775E5433-DF0B-9F65-433E-41459EF03FFC}"/>
              </a:ext>
            </a:extLst>
          </p:cNvPr>
          <p:cNvCxnSpPr>
            <a:cxnSpLocks/>
          </p:cNvCxnSpPr>
          <p:nvPr/>
        </p:nvCxnSpPr>
        <p:spPr>
          <a:xfrm flipH="1" flipV="1">
            <a:off x="8459654" y="1654923"/>
            <a:ext cx="362494" cy="885674"/>
          </a:xfrm>
          <a:prstGeom prst="straightConnector1">
            <a:avLst/>
          </a:prstGeom>
          <a:ln w="3175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3" name="Oval 62">
            <a:extLst>
              <a:ext uri="{FF2B5EF4-FFF2-40B4-BE49-F238E27FC236}">
                <a16:creationId xmlns:a16="http://schemas.microsoft.com/office/drawing/2014/main" id="{11B523EE-5C65-129C-A390-F07B5456FD41}"/>
              </a:ext>
            </a:extLst>
          </p:cNvPr>
          <p:cNvSpPr/>
          <p:nvPr/>
        </p:nvSpPr>
        <p:spPr>
          <a:xfrm flipV="1">
            <a:off x="8799180" y="2517737"/>
            <a:ext cx="45936" cy="45720"/>
          </a:xfrm>
          <a:prstGeom prst="ellipse">
            <a:avLst/>
          </a:prstGeom>
          <a:solidFill>
            <a:schemeClr val="tx1">
              <a:lumMod val="65000"/>
              <a:lumOff val="35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64" name="TextBox 63">
            <a:extLst>
              <a:ext uri="{FF2B5EF4-FFF2-40B4-BE49-F238E27FC236}">
                <a16:creationId xmlns:a16="http://schemas.microsoft.com/office/drawing/2014/main" id="{FBF2E3D5-F316-6FCF-56D6-8CF5DE38EDC2}"/>
              </a:ext>
            </a:extLst>
          </p:cNvPr>
          <p:cNvSpPr txBox="1"/>
          <p:nvPr/>
        </p:nvSpPr>
        <p:spPr>
          <a:xfrm>
            <a:off x="8933209" y="2355931"/>
            <a:ext cx="2311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endParaRPr lang="en-I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65" name="Straight Connector 64">
            <a:extLst>
              <a:ext uri="{FF2B5EF4-FFF2-40B4-BE49-F238E27FC236}">
                <a16:creationId xmlns:a16="http://schemas.microsoft.com/office/drawing/2014/main" id="{CAD0FC37-EDB2-FD4B-19CE-D68A88E042DC}"/>
              </a:ext>
            </a:extLst>
          </p:cNvPr>
          <p:cNvCxnSpPr>
            <a:cxnSpLocks/>
          </p:cNvCxnSpPr>
          <p:nvPr/>
        </p:nvCxnSpPr>
        <p:spPr>
          <a:xfrm flipV="1">
            <a:off x="8845116" y="1515315"/>
            <a:ext cx="814370" cy="1002422"/>
          </a:xfrm>
          <a:prstGeom prst="line">
            <a:avLst/>
          </a:prstGeom>
          <a:ln w="19050">
            <a:solidFill>
              <a:schemeClr val="tx1"/>
            </a:solidFill>
            <a:prstDash val="lg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Straight Connector 66">
            <a:extLst>
              <a:ext uri="{FF2B5EF4-FFF2-40B4-BE49-F238E27FC236}">
                <a16:creationId xmlns:a16="http://schemas.microsoft.com/office/drawing/2014/main" id="{FD0E1BD1-D462-1C21-8466-F5151DDF8CF4}"/>
              </a:ext>
            </a:extLst>
          </p:cNvPr>
          <p:cNvCxnSpPr>
            <a:cxnSpLocks/>
          </p:cNvCxnSpPr>
          <p:nvPr/>
        </p:nvCxnSpPr>
        <p:spPr>
          <a:xfrm flipH="1" flipV="1">
            <a:off x="7765651" y="1749665"/>
            <a:ext cx="1022045" cy="768072"/>
          </a:xfrm>
          <a:prstGeom prst="line">
            <a:avLst/>
          </a:prstGeom>
          <a:ln w="19050">
            <a:solidFill>
              <a:schemeClr val="tx1"/>
            </a:solidFill>
            <a:prstDash val="lg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Straight Arrow Connector 70">
            <a:extLst>
              <a:ext uri="{FF2B5EF4-FFF2-40B4-BE49-F238E27FC236}">
                <a16:creationId xmlns:a16="http://schemas.microsoft.com/office/drawing/2014/main" id="{71269AC3-1D62-374C-750D-02756DC54D2B}"/>
              </a:ext>
            </a:extLst>
          </p:cNvPr>
          <p:cNvCxnSpPr>
            <a:cxnSpLocks/>
          </p:cNvCxnSpPr>
          <p:nvPr/>
        </p:nvCxnSpPr>
        <p:spPr>
          <a:xfrm flipV="1">
            <a:off x="8844758" y="2050467"/>
            <a:ext cx="361812" cy="466112"/>
          </a:xfrm>
          <a:prstGeom prst="straightConnector1">
            <a:avLst/>
          </a:prstGeom>
          <a:ln w="31750">
            <a:solidFill>
              <a:schemeClr val="bg1">
                <a:lumMod val="65000"/>
              </a:scheme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Straight Arrow Connector 73">
            <a:extLst>
              <a:ext uri="{FF2B5EF4-FFF2-40B4-BE49-F238E27FC236}">
                <a16:creationId xmlns:a16="http://schemas.microsoft.com/office/drawing/2014/main" id="{80226E03-3C27-572F-EFF2-ED467A687AB1}"/>
              </a:ext>
            </a:extLst>
          </p:cNvPr>
          <p:cNvCxnSpPr>
            <a:cxnSpLocks/>
          </p:cNvCxnSpPr>
          <p:nvPr/>
        </p:nvCxnSpPr>
        <p:spPr>
          <a:xfrm flipH="1" flipV="1">
            <a:off x="8135184" y="2016526"/>
            <a:ext cx="671700" cy="502181"/>
          </a:xfrm>
          <a:prstGeom prst="straightConnector1">
            <a:avLst/>
          </a:prstGeom>
          <a:ln w="31750">
            <a:solidFill>
              <a:schemeClr val="bg1">
                <a:lumMod val="65000"/>
              </a:scheme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0" name="Object 79">
            <a:extLst>
              <a:ext uri="{FF2B5EF4-FFF2-40B4-BE49-F238E27FC236}">
                <a16:creationId xmlns:a16="http://schemas.microsoft.com/office/drawing/2014/main" id="{84C1EC7D-8E68-FA2D-BE51-A1971A393A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5527874"/>
              </p:ext>
            </p:extLst>
          </p:nvPr>
        </p:nvGraphicFramePr>
        <p:xfrm>
          <a:off x="9207112" y="2038927"/>
          <a:ext cx="891902" cy="3271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83474" imgH="214666" progId="Equation.DSMT4">
                  <p:embed/>
                </p:oleObj>
              </mc:Choice>
              <mc:Fallback>
                <p:oleObj name="Equation" r:id="rId8" imgW="583474" imgH="21466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207112" y="2038927"/>
                        <a:ext cx="891902" cy="3271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" name="Object 80">
            <a:extLst>
              <a:ext uri="{FF2B5EF4-FFF2-40B4-BE49-F238E27FC236}">
                <a16:creationId xmlns:a16="http://schemas.microsoft.com/office/drawing/2014/main" id="{05A4A6D1-AA6A-E16F-B8F7-2D209AF388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4690452"/>
              </p:ext>
            </p:extLst>
          </p:nvPr>
        </p:nvGraphicFramePr>
        <p:xfrm>
          <a:off x="7270750" y="1946275"/>
          <a:ext cx="719138" cy="271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69800" imgH="177480" progId="Equation.DSMT4">
                  <p:embed/>
                </p:oleObj>
              </mc:Choice>
              <mc:Fallback>
                <p:oleObj name="Equation" r:id="rId10" imgW="469800" imgH="177480" progId="Equation.DSMT4">
                  <p:embed/>
                  <p:pic>
                    <p:nvPicPr>
                      <p:cNvPr id="80" name="Object 79">
                        <a:extLst>
                          <a:ext uri="{FF2B5EF4-FFF2-40B4-BE49-F238E27FC236}">
                            <a16:creationId xmlns:a16="http://schemas.microsoft.com/office/drawing/2014/main" id="{84C1EC7D-8E68-FA2D-BE51-A1971A393AA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270750" y="1946275"/>
                        <a:ext cx="719138" cy="271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" name="Arc 81">
            <a:extLst>
              <a:ext uri="{FF2B5EF4-FFF2-40B4-BE49-F238E27FC236}">
                <a16:creationId xmlns:a16="http://schemas.microsoft.com/office/drawing/2014/main" id="{656E9AE1-7B62-3F18-42BB-FE42F95E3BF6}"/>
              </a:ext>
            </a:extLst>
          </p:cNvPr>
          <p:cNvSpPr/>
          <p:nvPr/>
        </p:nvSpPr>
        <p:spPr>
          <a:xfrm flipH="1">
            <a:off x="8511285" y="2227238"/>
            <a:ext cx="599089" cy="599664"/>
          </a:xfrm>
          <a:prstGeom prst="arc">
            <a:avLst>
              <a:gd name="adj1" fmla="val 13594314"/>
              <a:gd name="adj2" fmla="val 17403168"/>
            </a:avLst>
          </a:prstGeom>
          <a:ln w="19050">
            <a:solidFill>
              <a:schemeClr val="tx1"/>
            </a:solidFill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aphicFrame>
        <p:nvGraphicFramePr>
          <p:cNvPr id="83" name="Object 82">
            <a:extLst>
              <a:ext uri="{FF2B5EF4-FFF2-40B4-BE49-F238E27FC236}">
                <a16:creationId xmlns:a16="http://schemas.microsoft.com/office/drawing/2014/main" id="{588D72DA-2549-87D7-8F51-95E470FB14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3318760"/>
              </p:ext>
            </p:extLst>
          </p:nvPr>
        </p:nvGraphicFramePr>
        <p:xfrm>
          <a:off x="8791328" y="1962028"/>
          <a:ext cx="193675" cy="271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26720" imgH="177480" progId="Equation.DSMT4">
                  <p:embed/>
                </p:oleObj>
              </mc:Choice>
              <mc:Fallback>
                <p:oleObj name="Equation" r:id="rId12" imgW="126720" imgH="177480" progId="Equation.DSMT4">
                  <p:embed/>
                  <p:pic>
                    <p:nvPicPr>
                      <p:cNvPr id="80" name="Object 79">
                        <a:extLst>
                          <a:ext uri="{FF2B5EF4-FFF2-40B4-BE49-F238E27FC236}">
                            <a16:creationId xmlns:a16="http://schemas.microsoft.com/office/drawing/2014/main" id="{84C1EC7D-8E68-FA2D-BE51-A1971A393AA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791328" y="1962028"/>
                        <a:ext cx="193675" cy="271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7719836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reeform: Shape 4">
            <a:extLst>
              <a:ext uri="{FF2B5EF4-FFF2-40B4-BE49-F238E27FC236}">
                <a16:creationId xmlns:a16="http://schemas.microsoft.com/office/drawing/2014/main" id="{9C8E7020-3FEB-39C7-C5F5-642A81344D0B}"/>
              </a:ext>
            </a:extLst>
          </p:cNvPr>
          <p:cNvSpPr/>
          <p:nvPr/>
        </p:nvSpPr>
        <p:spPr>
          <a:xfrm>
            <a:off x="1745707" y="910952"/>
            <a:ext cx="3370898" cy="3624129"/>
          </a:xfrm>
          <a:custGeom>
            <a:avLst/>
            <a:gdLst>
              <a:gd name="connsiteX0" fmla="*/ 536352 w 3370898"/>
              <a:gd name="connsiteY0" fmla="*/ 377879 h 3624129"/>
              <a:gd name="connsiteX1" fmla="*/ 2940593 w 3370898"/>
              <a:gd name="connsiteY1" fmla="*/ 330582 h 3624129"/>
              <a:gd name="connsiteX2" fmla="*/ 3110072 w 3370898"/>
              <a:gd name="connsiteY2" fmla="*/ 2927951 h 3624129"/>
              <a:gd name="connsiteX3" fmla="*/ 205276 w 3370898"/>
              <a:gd name="connsiteY3" fmla="*/ 3448214 h 3624129"/>
              <a:gd name="connsiteX4" fmla="*/ 536352 w 3370898"/>
              <a:gd name="connsiteY4" fmla="*/ 377879 h 362412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370898" h="3624129">
                <a:moveTo>
                  <a:pt x="536352" y="377879"/>
                </a:moveTo>
                <a:cubicBezTo>
                  <a:pt x="992238" y="-141726"/>
                  <a:pt x="2511640" y="-94430"/>
                  <a:pt x="2940593" y="330582"/>
                </a:cubicBezTo>
                <a:cubicBezTo>
                  <a:pt x="3369546" y="755594"/>
                  <a:pt x="3565958" y="2408346"/>
                  <a:pt x="3110072" y="2927951"/>
                </a:cubicBezTo>
                <a:cubicBezTo>
                  <a:pt x="2654186" y="3447556"/>
                  <a:pt x="632259" y="3878481"/>
                  <a:pt x="205276" y="3448214"/>
                </a:cubicBezTo>
                <a:cubicBezTo>
                  <a:pt x="-221707" y="3017947"/>
                  <a:pt x="80466" y="897484"/>
                  <a:pt x="536352" y="377879"/>
                </a:cubicBezTo>
                <a:close/>
              </a:path>
            </a:pathLst>
          </a:custGeom>
          <a:gradFill flip="none" rotWithShape="1">
            <a:gsLst>
              <a:gs pos="0">
                <a:schemeClr val="bg1">
                  <a:lumMod val="95000"/>
                  <a:shade val="30000"/>
                  <a:satMod val="115000"/>
                </a:schemeClr>
              </a:gs>
              <a:gs pos="50000">
                <a:schemeClr val="bg1">
                  <a:lumMod val="95000"/>
                  <a:shade val="67500"/>
                  <a:satMod val="115000"/>
                </a:schemeClr>
              </a:gs>
              <a:gs pos="100000">
                <a:schemeClr val="bg1">
                  <a:lumMod val="95000"/>
                  <a:shade val="100000"/>
                  <a:satMod val="115000"/>
                </a:schemeClr>
              </a:gs>
            </a:gsLst>
            <a:lin ang="2700000" scaled="1"/>
            <a:tileRect/>
          </a:gradFill>
          <a:scene3d>
            <a:camera prst="isometricOffAxis2Top"/>
            <a:lightRig rig="threePt" dir="t"/>
          </a:scene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505A3A98-5B96-4C42-2EAE-38B1DE3B539A}"/>
              </a:ext>
            </a:extLst>
          </p:cNvPr>
          <p:cNvCxnSpPr>
            <a:cxnSpLocks/>
          </p:cNvCxnSpPr>
          <p:nvPr/>
        </p:nvCxnSpPr>
        <p:spPr>
          <a:xfrm flipV="1">
            <a:off x="2510659" y="1493783"/>
            <a:ext cx="0" cy="1194238"/>
          </a:xfrm>
          <a:prstGeom prst="line">
            <a:avLst/>
          </a:prstGeom>
          <a:ln w="19050">
            <a:solidFill>
              <a:schemeClr val="tx1"/>
            </a:solidFill>
            <a:prstDash val="lg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69DBE10A-B958-9E21-59E9-2A320941C8EF}"/>
              </a:ext>
            </a:extLst>
          </p:cNvPr>
          <p:cNvCxnSpPr>
            <a:cxnSpLocks/>
            <a:stCxn id="17" idx="0"/>
          </p:cNvCxnSpPr>
          <p:nvPr/>
        </p:nvCxnSpPr>
        <p:spPr>
          <a:xfrm flipV="1">
            <a:off x="2510659" y="3184635"/>
            <a:ext cx="0" cy="721173"/>
          </a:xfrm>
          <a:prstGeom prst="line">
            <a:avLst/>
          </a:prstGeom>
          <a:ln w="19050">
            <a:solidFill>
              <a:schemeClr val="tx1"/>
            </a:solidFill>
            <a:prstDash val="lg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1765C8FF-1A42-D9EE-831E-39B922F37768}"/>
              </a:ext>
            </a:extLst>
          </p:cNvPr>
          <p:cNvCxnSpPr>
            <a:cxnSpLocks/>
          </p:cNvCxnSpPr>
          <p:nvPr/>
        </p:nvCxnSpPr>
        <p:spPr>
          <a:xfrm flipV="1">
            <a:off x="4883369" y="2190270"/>
            <a:ext cx="1212631" cy="173306"/>
          </a:xfrm>
          <a:prstGeom prst="straightConnector1">
            <a:avLst/>
          </a:prstGeom>
          <a:ln w="1905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2BCF91F4-0C3E-09C4-5AFB-B69D363361DF}"/>
              </a:ext>
            </a:extLst>
          </p:cNvPr>
          <p:cNvCxnSpPr>
            <a:cxnSpLocks/>
          </p:cNvCxnSpPr>
          <p:nvPr/>
        </p:nvCxnSpPr>
        <p:spPr>
          <a:xfrm flipV="1">
            <a:off x="2510659" y="2366120"/>
            <a:ext cx="2372710" cy="321901"/>
          </a:xfrm>
          <a:prstGeom prst="straightConnector1">
            <a:avLst/>
          </a:prstGeom>
          <a:ln w="19050">
            <a:solidFill>
              <a:schemeClr val="tx1"/>
            </a:solidFill>
            <a:prstDash val="sysDash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>
            <a:extLst>
              <a:ext uri="{FF2B5EF4-FFF2-40B4-BE49-F238E27FC236}">
                <a16:creationId xmlns:a16="http://schemas.microsoft.com/office/drawing/2014/main" id="{232BADC4-103E-83B5-5B62-A29AF06DDB1A}"/>
              </a:ext>
            </a:extLst>
          </p:cNvPr>
          <p:cNvSpPr txBox="1"/>
          <p:nvPr/>
        </p:nvSpPr>
        <p:spPr>
          <a:xfrm>
            <a:off x="1985725" y="3905808"/>
            <a:ext cx="104986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Axis of rotation</a:t>
            </a:r>
            <a:endParaRPr lang="en-I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806002CB-DF73-9DDE-4B9A-766617DF74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2424651"/>
              </p:ext>
            </p:extLst>
          </p:nvPr>
        </p:nvGraphicFramePr>
        <p:xfrm>
          <a:off x="5377284" y="1851266"/>
          <a:ext cx="329293" cy="4052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4880" imgH="203040" progId="Equation.DSMT4">
                  <p:embed/>
                </p:oleObj>
              </mc:Choice>
              <mc:Fallback>
                <p:oleObj name="Equation" r:id="rId2" imgW="164880" imgH="20304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806002CB-DF73-9DDE-4B9A-766617DF742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377284" y="1851266"/>
                        <a:ext cx="329293" cy="4052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1945175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505A3A98-5B96-4C42-2EAE-38B1DE3B539A}"/>
              </a:ext>
            </a:extLst>
          </p:cNvPr>
          <p:cNvCxnSpPr>
            <a:cxnSpLocks/>
          </p:cNvCxnSpPr>
          <p:nvPr/>
        </p:nvCxnSpPr>
        <p:spPr>
          <a:xfrm flipV="1">
            <a:off x="2510659" y="1493783"/>
            <a:ext cx="0" cy="1194238"/>
          </a:xfrm>
          <a:prstGeom prst="line">
            <a:avLst/>
          </a:prstGeom>
          <a:ln w="19050">
            <a:solidFill>
              <a:schemeClr val="tx1"/>
            </a:solidFill>
            <a:prstDash val="lg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69DBE10A-B958-9E21-59E9-2A320941C8EF}"/>
              </a:ext>
            </a:extLst>
          </p:cNvPr>
          <p:cNvCxnSpPr>
            <a:cxnSpLocks/>
            <a:stCxn id="17" idx="0"/>
          </p:cNvCxnSpPr>
          <p:nvPr/>
        </p:nvCxnSpPr>
        <p:spPr>
          <a:xfrm flipV="1">
            <a:off x="2510659" y="3184635"/>
            <a:ext cx="0" cy="721173"/>
          </a:xfrm>
          <a:prstGeom prst="line">
            <a:avLst/>
          </a:prstGeom>
          <a:ln w="19050">
            <a:solidFill>
              <a:schemeClr val="tx1"/>
            </a:solidFill>
            <a:prstDash val="lg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1765C8FF-1A42-D9EE-831E-39B922F37768}"/>
              </a:ext>
            </a:extLst>
          </p:cNvPr>
          <p:cNvCxnSpPr>
            <a:cxnSpLocks/>
          </p:cNvCxnSpPr>
          <p:nvPr/>
        </p:nvCxnSpPr>
        <p:spPr>
          <a:xfrm flipV="1">
            <a:off x="568234" y="2456365"/>
            <a:ext cx="1212631" cy="173306"/>
          </a:xfrm>
          <a:prstGeom prst="straightConnector1">
            <a:avLst/>
          </a:prstGeom>
          <a:ln w="1905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2BCF91F4-0C3E-09C4-5AFB-B69D363361DF}"/>
              </a:ext>
            </a:extLst>
          </p:cNvPr>
          <p:cNvCxnSpPr>
            <a:cxnSpLocks/>
          </p:cNvCxnSpPr>
          <p:nvPr/>
        </p:nvCxnSpPr>
        <p:spPr>
          <a:xfrm flipV="1">
            <a:off x="-109008" y="1529365"/>
            <a:ext cx="2372710" cy="321901"/>
          </a:xfrm>
          <a:prstGeom prst="straightConnector1">
            <a:avLst/>
          </a:prstGeom>
          <a:ln w="19050">
            <a:solidFill>
              <a:schemeClr val="tx1"/>
            </a:solidFill>
            <a:prstDash val="sysDash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>
            <a:extLst>
              <a:ext uri="{FF2B5EF4-FFF2-40B4-BE49-F238E27FC236}">
                <a16:creationId xmlns:a16="http://schemas.microsoft.com/office/drawing/2014/main" id="{232BADC4-103E-83B5-5B62-A29AF06DDB1A}"/>
              </a:ext>
            </a:extLst>
          </p:cNvPr>
          <p:cNvSpPr txBox="1"/>
          <p:nvPr/>
        </p:nvSpPr>
        <p:spPr>
          <a:xfrm>
            <a:off x="1985725" y="3905808"/>
            <a:ext cx="104986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Axis of rotation</a:t>
            </a:r>
            <a:endParaRPr lang="en-I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806002CB-DF73-9DDE-4B9A-766617DF74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6131512"/>
              </p:ext>
            </p:extLst>
          </p:nvPr>
        </p:nvGraphicFramePr>
        <p:xfrm>
          <a:off x="1245550" y="3023716"/>
          <a:ext cx="329293" cy="4052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4880" imgH="203040" progId="Equation.DSMT4">
                  <p:embed/>
                </p:oleObj>
              </mc:Choice>
              <mc:Fallback>
                <p:oleObj name="Equation" r:id="rId2" imgW="164880" imgH="20304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806002CB-DF73-9DDE-4B9A-766617DF742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245550" y="3023716"/>
                        <a:ext cx="329293" cy="4052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5">
            <a:extLst>
              <a:ext uri="{FF2B5EF4-FFF2-40B4-BE49-F238E27FC236}">
                <a16:creationId xmlns:a16="http://schemas.microsoft.com/office/drawing/2014/main" id="{DEA11FC7-3884-5F30-8856-586188249FD0}"/>
              </a:ext>
            </a:extLst>
          </p:cNvPr>
          <p:cNvGrpSpPr/>
          <p:nvPr/>
        </p:nvGrpSpPr>
        <p:grpSpPr>
          <a:xfrm>
            <a:off x="9992913" y="665087"/>
            <a:ext cx="1662154" cy="1657391"/>
            <a:chOff x="7195144" y="829668"/>
            <a:chExt cx="1172610" cy="1169250"/>
          </a:xfrm>
        </p:grpSpPr>
        <p:sp>
          <p:nvSpPr>
            <p:cNvPr id="2" name="Rectangle: Rounded Corners 1">
              <a:extLst>
                <a:ext uri="{FF2B5EF4-FFF2-40B4-BE49-F238E27FC236}">
                  <a16:creationId xmlns:a16="http://schemas.microsoft.com/office/drawing/2014/main" id="{8929CAE1-98B0-A4E3-F94B-D908D8DB2549}"/>
                </a:ext>
              </a:extLst>
            </p:cNvPr>
            <p:cNvSpPr/>
            <p:nvPr/>
          </p:nvSpPr>
          <p:spPr>
            <a:xfrm>
              <a:off x="7195144" y="829668"/>
              <a:ext cx="1172610" cy="1169250"/>
            </a:xfrm>
            <a:prstGeom prst="roundRect">
              <a:avLst/>
            </a:prstGeom>
            <a:gradFill flip="none" rotWithShape="1">
              <a:gsLst>
                <a:gs pos="0">
                  <a:schemeClr val="bg1">
                    <a:lumMod val="95000"/>
                    <a:shade val="30000"/>
                    <a:satMod val="115000"/>
                  </a:schemeClr>
                </a:gs>
                <a:gs pos="50000">
                  <a:schemeClr val="bg1">
                    <a:lumMod val="95000"/>
                    <a:shade val="67500"/>
                    <a:satMod val="115000"/>
                  </a:schemeClr>
                </a:gs>
                <a:gs pos="100000">
                  <a:schemeClr val="bg1">
                    <a:lumMod val="95000"/>
                    <a:shade val="100000"/>
                    <a:satMod val="115000"/>
                  </a:schemeClr>
                </a:gs>
              </a:gsLst>
              <a:lin ang="2700000" scaled="1"/>
              <a:tileRect/>
            </a:gra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 dirty="0"/>
            </a:p>
          </p:txBody>
        </p:sp>
        <p:sp>
          <p:nvSpPr>
            <p:cNvPr id="4" name="Oval 3">
              <a:extLst>
                <a:ext uri="{FF2B5EF4-FFF2-40B4-BE49-F238E27FC236}">
                  <a16:creationId xmlns:a16="http://schemas.microsoft.com/office/drawing/2014/main" id="{53226C75-1DD7-7F43-3C48-F5B49CA17C1C}"/>
                </a:ext>
              </a:extLst>
            </p:cNvPr>
            <p:cNvSpPr/>
            <p:nvPr/>
          </p:nvSpPr>
          <p:spPr>
            <a:xfrm>
              <a:off x="7294975" y="915107"/>
              <a:ext cx="972948" cy="998372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</p:grpSp>
      <p:grpSp>
        <p:nvGrpSpPr>
          <p:cNvPr id="49" name="Group 48">
            <a:extLst>
              <a:ext uri="{FF2B5EF4-FFF2-40B4-BE49-F238E27FC236}">
                <a16:creationId xmlns:a16="http://schemas.microsoft.com/office/drawing/2014/main" id="{BFCA2D81-D7B1-9059-052F-69AC31B58031}"/>
              </a:ext>
            </a:extLst>
          </p:cNvPr>
          <p:cNvGrpSpPr/>
          <p:nvPr/>
        </p:nvGrpSpPr>
        <p:grpSpPr>
          <a:xfrm>
            <a:off x="3841091" y="861619"/>
            <a:ext cx="4509818" cy="4701580"/>
            <a:chOff x="3841091" y="861619"/>
            <a:chExt cx="4509818" cy="4701580"/>
          </a:xfrm>
        </p:grpSpPr>
        <p:sp>
          <p:nvSpPr>
            <p:cNvPr id="5" name="Rectangle: Rounded Corners 4">
              <a:extLst>
                <a:ext uri="{FF2B5EF4-FFF2-40B4-BE49-F238E27FC236}">
                  <a16:creationId xmlns:a16="http://schemas.microsoft.com/office/drawing/2014/main" id="{9C8E7020-3FEB-39C7-C5F5-642A81344D0B}"/>
                </a:ext>
              </a:extLst>
            </p:cNvPr>
            <p:cNvSpPr/>
            <p:nvPr/>
          </p:nvSpPr>
          <p:spPr>
            <a:xfrm>
              <a:off x="4410551" y="1414293"/>
              <a:ext cx="3370898" cy="3624129"/>
            </a:xfrm>
            <a:prstGeom prst="roundRect">
              <a:avLst/>
            </a:prstGeom>
            <a:gradFill flip="none" rotWithShape="1">
              <a:gsLst>
                <a:gs pos="0">
                  <a:schemeClr val="bg1">
                    <a:lumMod val="95000"/>
                    <a:shade val="30000"/>
                    <a:satMod val="115000"/>
                  </a:schemeClr>
                </a:gs>
                <a:gs pos="50000">
                  <a:schemeClr val="bg1">
                    <a:lumMod val="95000"/>
                    <a:shade val="67500"/>
                    <a:satMod val="115000"/>
                  </a:schemeClr>
                </a:gs>
                <a:gs pos="100000">
                  <a:schemeClr val="bg1">
                    <a:lumMod val="95000"/>
                    <a:shade val="100000"/>
                    <a:satMod val="115000"/>
                  </a:schemeClr>
                </a:gs>
              </a:gsLst>
              <a:lin ang="2700000" scaled="1"/>
              <a:tileRect/>
            </a:gra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 dirty="0"/>
            </a:p>
          </p:txBody>
        </p:sp>
        <p:grpSp>
          <p:nvGrpSpPr>
            <p:cNvPr id="24" name="Group 23">
              <a:extLst>
                <a:ext uri="{FF2B5EF4-FFF2-40B4-BE49-F238E27FC236}">
                  <a16:creationId xmlns:a16="http://schemas.microsoft.com/office/drawing/2014/main" id="{0BF1DAD3-B0E0-27FD-6A1D-ED756164FD8C}"/>
                </a:ext>
              </a:extLst>
            </p:cNvPr>
            <p:cNvGrpSpPr/>
            <p:nvPr/>
          </p:nvGrpSpPr>
          <p:grpSpPr>
            <a:xfrm>
              <a:off x="6688755" y="861619"/>
              <a:ext cx="1662154" cy="1657391"/>
              <a:chOff x="6688755" y="861619"/>
              <a:chExt cx="1662154" cy="1657391"/>
            </a:xfrm>
          </p:grpSpPr>
          <p:grpSp>
            <p:nvGrpSpPr>
              <p:cNvPr id="18" name="Group 17">
                <a:extLst>
                  <a:ext uri="{FF2B5EF4-FFF2-40B4-BE49-F238E27FC236}">
                    <a16:creationId xmlns:a16="http://schemas.microsoft.com/office/drawing/2014/main" id="{8E9F15CD-8E49-F0BD-7A53-D36AC4C0C2D2}"/>
                  </a:ext>
                </a:extLst>
              </p:cNvPr>
              <p:cNvGrpSpPr/>
              <p:nvPr/>
            </p:nvGrpSpPr>
            <p:grpSpPr>
              <a:xfrm>
                <a:off x="6971830" y="1087754"/>
                <a:ext cx="1129694" cy="1141215"/>
                <a:chOff x="9156408" y="1617531"/>
                <a:chExt cx="1129694" cy="1141215"/>
              </a:xfrm>
            </p:grpSpPr>
            <p:sp>
              <p:nvSpPr>
                <p:cNvPr id="9" name="Freeform: Shape 8">
                  <a:extLst>
                    <a:ext uri="{FF2B5EF4-FFF2-40B4-BE49-F238E27FC236}">
                      <a16:creationId xmlns:a16="http://schemas.microsoft.com/office/drawing/2014/main" id="{AB911724-0531-1929-D054-DED7237C1064}"/>
                    </a:ext>
                  </a:extLst>
                </p:cNvPr>
                <p:cNvSpPr/>
                <p:nvPr/>
              </p:nvSpPr>
              <p:spPr>
                <a:xfrm>
                  <a:off x="9681340" y="2036793"/>
                  <a:ext cx="604762" cy="329156"/>
                </a:xfrm>
                <a:custGeom>
                  <a:avLst/>
                  <a:gdLst>
                    <a:gd name="connsiteX0" fmla="*/ 1 w 1817672"/>
                    <a:gd name="connsiteY0" fmla="*/ 1187268 h 2501752"/>
                    <a:gd name="connsiteX1" fmla="*/ 1620763 w 1817672"/>
                    <a:gd name="connsiteY1" fmla="*/ 30963 h 2501752"/>
                    <a:gd name="connsiteX2" fmla="*/ 1611086 w 1817672"/>
                    <a:gd name="connsiteY2" fmla="*/ 2479039 h 2501752"/>
                    <a:gd name="connsiteX3" fmla="*/ 1 w 1817672"/>
                    <a:gd name="connsiteY3" fmla="*/ 1187268 h 2501752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1817672" h="2501752">
                      <a:moveTo>
                        <a:pt x="1" y="1187268"/>
                      </a:moveTo>
                      <a:cubicBezTo>
                        <a:pt x="1614" y="779255"/>
                        <a:pt x="1352249" y="-184332"/>
                        <a:pt x="1620763" y="30963"/>
                      </a:cubicBezTo>
                      <a:cubicBezTo>
                        <a:pt x="1889277" y="246258"/>
                        <a:pt x="1880407" y="2287128"/>
                        <a:pt x="1611086" y="2479039"/>
                      </a:cubicBezTo>
                      <a:cubicBezTo>
                        <a:pt x="1341765" y="2670950"/>
                        <a:pt x="-1612" y="1595281"/>
                        <a:pt x="1" y="1187268"/>
                      </a:cubicBezTo>
                      <a:close/>
                    </a:path>
                  </a:pathLst>
                </a:custGeom>
                <a:solidFill>
                  <a:schemeClr val="bg1">
                    <a:lumMod val="85000"/>
                  </a:schemeClr>
                </a:solidFill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IN"/>
                </a:p>
              </p:txBody>
            </p:sp>
            <p:sp>
              <p:nvSpPr>
                <p:cNvPr id="11" name="Freeform: Shape 10">
                  <a:extLst>
                    <a:ext uri="{FF2B5EF4-FFF2-40B4-BE49-F238E27FC236}">
                      <a16:creationId xmlns:a16="http://schemas.microsoft.com/office/drawing/2014/main" id="{41892583-B0C6-9932-BA72-BA4A19D4A539}"/>
                    </a:ext>
                  </a:extLst>
                </p:cNvPr>
                <p:cNvSpPr/>
                <p:nvPr/>
              </p:nvSpPr>
              <p:spPr>
                <a:xfrm rot="5400000">
                  <a:off x="9402029" y="2291787"/>
                  <a:ext cx="604762" cy="329156"/>
                </a:xfrm>
                <a:custGeom>
                  <a:avLst/>
                  <a:gdLst>
                    <a:gd name="connsiteX0" fmla="*/ 1 w 1817672"/>
                    <a:gd name="connsiteY0" fmla="*/ 1187268 h 2501752"/>
                    <a:gd name="connsiteX1" fmla="*/ 1620763 w 1817672"/>
                    <a:gd name="connsiteY1" fmla="*/ 30963 h 2501752"/>
                    <a:gd name="connsiteX2" fmla="*/ 1611086 w 1817672"/>
                    <a:gd name="connsiteY2" fmla="*/ 2479039 h 2501752"/>
                    <a:gd name="connsiteX3" fmla="*/ 1 w 1817672"/>
                    <a:gd name="connsiteY3" fmla="*/ 1187268 h 2501752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1817672" h="2501752">
                      <a:moveTo>
                        <a:pt x="1" y="1187268"/>
                      </a:moveTo>
                      <a:cubicBezTo>
                        <a:pt x="1614" y="779255"/>
                        <a:pt x="1352249" y="-184332"/>
                        <a:pt x="1620763" y="30963"/>
                      </a:cubicBezTo>
                      <a:cubicBezTo>
                        <a:pt x="1889277" y="246258"/>
                        <a:pt x="1880407" y="2287128"/>
                        <a:pt x="1611086" y="2479039"/>
                      </a:cubicBezTo>
                      <a:cubicBezTo>
                        <a:pt x="1341765" y="2670950"/>
                        <a:pt x="-1612" y="1595281"/>
                        <a:pt x="1" y="1187268"/>
                      </a:cubicBezTo>
                      <a:close/>
                    </a:path>
                  </a:pathLst>
                </a:custGeom>
                <a:solidFill>
                  <a:schemeClr val="bg1">
                    <a:lumMod val="85000"/>
                  </a:schemeClr>
                </a:solidFill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IN"/>
                </a:p>
              </p:txBody>
            </p:sp>
            <p:sp>
              <p:nvSpPr>
                <p:cNvPr id="14" name="Freeform: Shape 13">
                  <a:extLst>
                    <a:ext uri="{FF2B5EF4-FFF2-40B4-BE49-F238E27FC236}">
                      <a16:creationId xmlns:a16="http://schemas.microsoft.com/office/drawing/2014/main" id="{0202352C-3FC0-BECF-7FA3-1184B850B18D}"/>
                    </a:ext>
                  </a:extLst>
                </p:cNvPr>
                <p:cNvSpPr/>
                <p:nvPr/>
              </p:nvSpPr>
              <p:spPr>
                <a:xfrm rot="10800000">
                  <a:off x="9156408" y="2036793"/>
                  <a:ext cx="604762" cy="329156"/>
                </a:xfrm>
                <a:custGeom>
                  <a:avLst/>
                  <a:gdLst>
                    <a:gd name="connsiteX0" fmla="*/ 1 w 1817672"/>
                    <a:gd name="connsiteY0" fmla="*/ 1187268 h 2501752"/>
                    <a:gd name="connsiteX1" fmla="*/ 1620763 w 1817672"/>
                    <a:gd name="connsiteY1" fmla="*/ 30963 h 2501752"/>
                    <a:gd name="connsiteX2" fmla="*/ 1611086 w 1817672"/>
                    <a:gd name="connsiteY2" fmla="*/ 2479039 h 2501752"/>
                    <a:gd name="connsiteX3" fmla="*/ 1 w 1817672"/>
                    <a:gd name="connsiteY3" fmla="*/ 1187268 h 2501752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1817672" h="2501752">
                      <a:moveTo>
                        <a:pt x="1" y="1187268"/>
                      </a:moveTo>
                      <a:cubicBezTo>
                        <a:pt x="1614" y="779255"/>
                        <a:pt x="1352249" y="-184332"/>
                        <a:pt x="1620763" y="30963"/>
                      </a:cubicBezTo>
                      <a:cubicBezTo>
                        <a:pt x="1889277" y="246258"/>
                        <a:pt x="1880407" y="2287128"/>
                        <a:pt x="1611086" y="2479039"/>
                      </a:cubicBezTo>
                      <a:cubicBezTo>
                        <a:pt x="1341765" y="2670950"/>
                        <a:pt x="-1612" y="1595281"/>
                        <a:pt x="1" y="1187268"/>
                      </a:cubicBezTo>
                      <a:close/>
                    </a:path>
                  </a:pathLst>
                </a:custGeom>
                <a:solidFill>
                  <a:schemeClr val="bg1">
                    <a:lumMod val="85000"/>
                  </a:schemeClr>
                </a:solidFill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IN"/>
                </a:p>
              </p:txBody>
            </p:sp>
            <p:sp>
              <p:nvSpPr>
                <p:cNvPr id="15" name="Freeform: Shape 14">
                  <a:extLst>
                    <a:ext uri="{FF2B5EF4-FFF2-40B4-BE49-F238E27FC236}">
                      <a16:creationId xmlns:a16="http://schemas.microsoft.com/office/drawing/2014/main" id="{E8EB7CB2-D08C-F776-1B8B-38EB8B2AB697}"/>
                    </a:ext>
                  </a:extLst>
                </p:cNvPr>
                <p:cNvSpPr/>
                <p:nvPr/>
              </p:nvSpPr>
              <p:spPr>
                <a:xfrm rot="16200000">
                  <a:off x="9402029" y="1755334"/>
                  <a:ext cx="604762" cy="329156"/>
                </a:xfrm>
                <a:custGeom>
                  <a:avLst/>
                  <a:gdLst>
                    <a:gd name="connsiteX0" fmla="*/ 1 w 1817672"/>
                    <a:gd name="connsiteY0" fmla="*/ 1187268 h 2501752"/>
                    <a:gd name="connsiteX1" fmla="*/ 1620763 w 1817672"/>
                    <a:gd name="connsiteY1" fmla="*/ 30963 h 2501752"/>
                    <a:gd name="connsiteX2" fmla="*/ 1611086 w 1817672"/>
                    <a:gd name="connsiteY2" fmla="*/ 2479039 h 2501752"/>
                    <a:gd name="connsiteX3" fmla="*/ 1 w 1817672"/>
                    <a:gd name="connsiteY3" fmla="*/ 1187268 h 2501752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1817672" h="2501752">
                      <a:moveTo>
                        <a:pt x="1" y="1187268"/>
                      </a:moveTo>
                      <a:cubicBezTo>
                        <a:pt x="1614" y="779255"/>
                        <a:pt x="1352249" y="-184332"/>
                        <a:pt x="1620763" y="30963"/>
                      </a:cubicBezTo>
                      <a:cubicBezTo>
                        <a:pt x="1889277" y="246258"/>
                        <a:pt x="1880407" y="2287128"/>
                        <a:pt x="1611086" y="2479039"/>
                      </a:cubicBezTo>
                      <a:cubicBezTo>
                        <a:pt x="1341765" y="2670950"/>
                        <a:pt x="-1612" y="1595281"/>
                        <a:pt x="1" y="1187268"/>
                      </a:cubicBezTo>
                      <a:close/>
                    </a:path>
                  </a:pathLst>
                </a:custGeom>
                <a:solidFill>
                  <a:schemeClr val="bg1">
                    <a:lumMod val="85000"/>
                  </a:schemeClr>
                </a:solidFill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IN"/>
                </a:p>
              </p:txBody>
            </p:sp>
            <p:sp>
              <p:nvSpPr>
                <p:cNvPr id="16" name="Oval 15">
                  <a:extLst>
                    <a:ext uri="{FF2B5EF4-FFF2-40B4-BE49-F238E27FC236}">
                      <a16:creationId xmlns:a16="http://schemas.microsoft.com/office/drawing/2014/main" id="{9F18B734-11D1-5D26-C761-3DBC40D4D8A6}"/>
                    </a:ext>
                  </a:extLst>
                </p:cNvPr>
                <p:cNvSpPr/>
                <p:nvPr/>
              </p:nvSpPr>
              <p:spPr>
                <a:xfrm>
                  <a:off x="9634354" y="2169971"/>
                  <a:ext cx="126816" cy="124149"/>
                </a:xfrm>
                <a:prstGeom prst="ellipse">
                  <a:avLst/>
                </a:prstGeom>
                <a:solidFill>
                  <a:schemeClr val="tx1"/>
                </a:solidFill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IN"/>
                </a:p>
              </p:txBody>
            </p:sp>
          </p:grpSp>
          <p:sp>
            <p:nvSpPr>
              <p:cNvPr id="23" name="Freeform: Shape 22">
                <a:extLst>
                  <a:ext uri="{FF2B5EF4-FFF2-40B4-BE49-F238E27FC236}">
                    <a16:creationId xmlns:a16="http://schemas.microsoft.com/office/drawing/2014/main" id="{F14AE812-C5D1-1F37-2E1C-0690E8E6EC4F}"/>
                  </a:ext>
                </a:extLst>
              </p:cNvPr>
              <p:cNvSpPr/>
              <p:nvPr/>
            </p:nvSpPr>
            <p:spPr>
              <a:xfrm>
                <a:off x="6688755" y="861619"/>
                <a:ext cx="1662154" cy="1657391"/>
              </a:xfrm>
              <a:custGeom>
                <a:avLst/>
                <a:gdLst>
                  <a:gd name="connsiteX0" fmla="*/ 831078 w 1662154"/>
                  <a:gd name="connsiteY0" fmla="*/ 121108 h 1657391"/>
                  <a:gd name="connsiteX1" fmla="*/ 141509 w 1662154"/>
                  <a:gd name="connsiteY1" fmla="*/ 828695 h 1657391"/>
                  <a:gd name="connsiteX2" fmla="*/ 831078 w 1662154"/>
                  <a:gd name="connsiteY2" fmla="*/ 1536282 h 1657391"/>
                  <a:gd name="connsiteX3" fmla="*/ 1520647 w 1662154"/>
                  <a:gd name="connsiteY3" fmla="*/ 828695 h 1657391"/>
                  <a:gd name="connsiteX4" fmla="*/ 831078 w 1662154"/>
                  <a:gd name="connsiteY4" fmla="*/ 121108 h 1657391"/>
                  <a:gd name="connsiteX5" fmla="*/ 276237 w 1662154"/>
                  <a:gd name="connsiteY5" fmla="*/ 0 h 1657391"/>
                  <a:gd name="connsiteX6" fmla="*/ 1385917 w 1662154"/>
                  <a:gd name="connsiteY6" fmla="*/ 0 h 1657391"/>
                  <a:gd name="connsiteX7" fmla="*/ 1662154 w 1662154"/>
                  <a:gd name="connsiteY7" fmla="*/ 276237 h 1657391"/>
                  <a:gd name="connsiteX8" fmla="*/ 1662154 w 1662154"/>
                  <a:gd name="connsiteY8" fmla="*/ 1381154 h 1657391"/>
                  <a:gd name="connsiteX9" fmla="*/ 1385917 w 1662154"/>
                  <a:gd name="connsiteY9" fmla="*/ 1657391 h 1657391"/>
                  <a:gd name="connsiteX10" fmla="*/ 276237 w 1662154"/>
                  <a:gd name="connsiteY10" fmla="*/ 1657391 h 1657391"/>
                  <a:gd name="connsiteX11" fmla="*/ 0 w 1662154"/>
                  <a:gd name="connsiteY11" fmla="*/ 1381154 h 1657391"/>
                  <a:gd name="connsiteX12" fmla="*/ 0 w 1662154"/>
                  <a:gd name="connsiteY12" fmla="*/ 276237 h 1657391"/>
                  <a:gd name="connsiteX13" fmla="*/ 276237 w 1662154"/>
                  <a:gd name="connsiteY13" fmla="*/ 0 h 165739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</a:cxnLst>
                <a:rect l="l" t="t" r="r" b="b"/>
                <a:pathLst>
                  <a:path w="1662154" h="1657391">
                    <a:moveTo>
                      <a:pt x="831078" y="121108"/>
                    </a:moveTo>
                    <a:cubicBezTo>
                      <a:pt x="450240" y="121108"/>
                      <a:pt x="141509" y="437905"/>
                      <a:pt x="141509" y="828695"/>
                    </a:cubicBezTo>
                    <a:cubicBezTo>
                      <a:pt x="141509" y="1219485"/>
                      <a:pt x="450240" y="1536282"/>
                      <a:pt x="831078" y="1536282"/>
                    </a:cubicBezTo>
                    <a:cubicBezTo>
                      <a:pt x="1211916" y="1536282"/>
                      <a:pt x="1520647" y="1219485"/>
                      <a:pt x="1520647" y="828695"/>
                    </a:cubicBezTo>
                    <a:cubicBezTo>
                      <a:pt x="1520647" y="437905"/>
                      <a:pt x="1211916" y="121108"/>
                      <a:pt x="831078" y="121108"/>
                    </a:cubicBezTo>
                    <a:close/>
                    <a:moveTo>
                      <a:pt x="276237" y="0"/>
                    </a:moveTo>
                    <a:lnTo>
                      <a:pt x="1385917" y="0"/>
                    </a:lnTo>
                    <a:cubicBezTo>
                      <a:pt x="1538478" y="0"/>
                      <a:pt x="1662154" y="123676"/>
                      <a:pt x="1662154" y="276237"/>
                    </a:cubicBezTo>
                    <a:lnTo>
                      <a:pt x="1662154" y="1381154"/>
                    </a:lnTo>
                    <a:cubicBezTo>
                      <a:pt x="1662154" y="1533715"/>
                      <a:pt x="1538478" y="1657391"/>
                      <a:pt x="1385917" y="1657391"/>
                    </a:cubicBezTo>
                    <a:lnTo>
                      <a:pt x="276237" y="1657391"/>
                    </a:lnTo>
                    <a:cubicBezTo>
                      <a:pt x="123676" y="1657391"/>
                      <a:pt x="0" y="1533715"/>
                      <a:pt x="0" y="1381154"/>
                    </a:cubicBezTo>
                    <a:lnTo>
                      <a:pt x="0" y="276237"/>
                    </a:lnTo>
                    <a:cubicBezTo>
                      <a:pt x="0" y="123676"/>
                      <a:pt x="123676" y="0"/>
                      <a:pt x="276237" y="0"/>
                    </a:cubicBezTo>
                    <a:close/>
                  </a:path>
                </a:pathLst>
              </a:custGeom>
              <a:solidFill>
                <a:schemeClr val="bg1">
                  <a:lumMod val="75000"/>
                  <a:alpha val="56000"/>
                </a:schemeClr>
              </a:solidFill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wrap="square" rtlCol="0" anchor="ctr">
                <a:noAutofit/>
              </a:bodyPr>
              <a:lstStyle/>
              <a:p>
                <a:pPr algn="ctr"/>
                <a:endParaRPr lang="en-IN" dirty="0"/>
              </a:p>
            </p:txBody>
          </p:sp>
        </p:grpSp>
        <p:grpSp>
          <p:nvGrpSpPr>
            <p:cNvPr id="25" name="Group 24">
              <a:extLst>
                <a:ext uri="{FF2B5EF4-FFF2-40B4-BE49-F238E27FC236}">
                  <a16:creationId xmlns:a16="http://schemas.microsoft.com/office/drawing/2014/main" id="{5D9C2C2B-BB16-758B-91AC-A2D2D58A758E}"/>
                </a:ext>
              </a:extLst>
            </p:cNvPr>
            <p:cNvGrpSpPr/>
            <p:nvPr/>
          </p:nvGrpSpPr>
          <p:grpSpPr>
            <a:xfrm>
              <a:off x="6688755" y="3905808"/>
              <a:ext cx="1662154" cy="1657391"/>
              <a:chOff x="6688755" y="861619"/>
              <a:chExt cx="1662154" cy="1657391"/>
            </a:xfrm>
          </p:grpSpPr>
          <p:grpSp>
            <p:nvGrpSpPr>
              <p:cNvPr id="26" name="Group 25">
                <a:extLst>
                  <a:ext uri="{FF2B5EF4-FFF2-40B4-BE49-F238E27FC236}">
                    <a16:creationId xmlns:a16="http://schemas.microsoft.com/office/drawing/2014/main" id="{CBC7B2A9-BA3C-FF45-684F-1D26977C8DCE}"/>
                  </a:ext>
                </a:extLst>
              </p:cNvPr>
              <p:cNvGrpSpPr/>
              <p:nvPr/>
            </p:nvGrpSpPr>
            <p:grpSpPr>
              <a:xfrm>
                <a:off x="6971830" y="1087754"/>
                <a:ext cx="1129694" cy="1141215"/>
                <a:chOff x="9156408" y="1617531"/>
                <a:chExt cx="1129694" cy="1141215"/>
              </a:xfrm>
            </p:grpSpPr>
            <p:sp>
              <p:nvSpPr>
                <p:cNvPr id="28" name="Freeform: Shape 27">
                  <a:extLst>
                    <a:ext uri="{FF2B5EF4-FFF2-40B4-BE49-F238E27FC236}">
                      <a16:creationId xmlns:a16="http://schemas.microsoft.com/office/drawing/2014/main" id="{B1F06CA9-0E08-C509-91FF-626D44CA66E5}"/>
                    </a:ext>
                  </a:extLst>
                </p:cNvPr>
                <p:cNvSpPr/>
                <p:nvPr/>
              </p:nvSpPr>
              <p:spPr>
                <a:xfrm>
                  <a:off x="9681340" y="2036793"/>
                  <a:ext cx="604762" cy="329156"/>
                </a:xfrm>
                <a:custGeom>
                  <a:avLst/>
                  <a:gdLst>
                    <a:gd name="connsiteX0" fmla="*/ 1 w 1817672"/>
                    <a:gd name="connsiteY0" fmla="*/ 1187268 h 2501752"/>
                    <a:gd name="connsiteX1" fmla="*/ 1620763 w 1817672"/>
                    <a:gd name="connsiteY1" fmla="*/ 30963 h 2501752"/>
                    <a:gd name="connsiteX2" fmla="*/ 1611086 w 1817672"/>
                    <a:gd name="connsiteY2" fmla="*/ 2479039 h 2501752"/>
                    <a:gd name="connsiteX3" fmla="*/ 1 w 1817672"/>
                    <a:gd name="connsiteY3" fmla="*/ 1187268 h 2501752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1817672" h="2501752">
                      <a:moveTo>
                        <a:pt x="1" y="1187268"/>
                      </a:moveTo>
                      <a:cubicBezTo>
                        <a:pt x="1614" y="779255"/>
                        <a:pt x="1352249" y="-184332"/>
                        <a:pt x="1620763" y="30963"/>
                      </a:cubicBezTo>
                      <a:cubicBezTo>
                        <a:pt x="1889277" y="246258"/>
                        <a:pt x="1880407" y="2287128"/>
                        <a:pt x="1611086" y="2479039"/>
                      </a:cubicBezTo>
                      <a:cubicBezTo>
                        <a:pt x="1341765" y="2670950"/>
                        <a:pt x="-1612" y="1595281"/>
                        <a:pt x="1" y="1187268"/>
                      </a:cubicBezTo>
                      <a:close/>
                    </a:path>
                  </a:pathLst>
                </a:custGeom>
                <a:solidFill>
                  <a:schemeClr val="bg1">
                    <a:lumMod val="85000"/>
                  </a:schemeClr>
                </a:solidFill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IN"/>
                </a:p>
              </p:txBody>
            </p:sp>
            <p:sp>
              <p:nvSpPr>
                <p:cNvPr id="29" name="Freeform: Shape 28">
                  <a:extLst>
                    <a:ext uri="{FF2B5EF4-FFF2-40B4-BE49-F238E27FC236}">
                      <a16:creationId xmlns:a16="http://schemas.microsoft.com/office/drawing/2014/main" id="{8091011C-BF43-C932-1E9E-0996C3C17C79}"/>
                    </a:ext>
                  </a:extLst>
                </p:cNvPr>
                <p:cNvSpPr/>
                <p:nvPr/>
              </p:nvSpPr>
              <p:spPr>
                <a:xfrm rot="5400000">
                  <a:off x="9402029" y="2291787"/>
                  <a:ext cx="604762" cy="329156"/>
                </a:xfrm>
                <a:custGeom>
                  <a:avLst/>
                  <a:gdLst>
                    <a:gd name="connsiteX0" fmla="*/ 1 w 1817672"/>
                    <a:gd name="connsiteY0" fmla="*/ 1187268 h 2501752"/>
                    <a:gd name="connsiteX1" fmla="*/ 1620763 w 1817672"/>
                    <a:gd name="connsiteY1" fmla="*/ 30963 h 2501752"/>
                    <a:gd name="connsiteX2" fmla="*/ 1611086 w 1817672"/>
                    <a:gd name="connsiteY2" fmla="*/ 2479039 h 2501752"/>
                    <a:gd name="connsiteX3" fmla="*/ 1 w 1817672"/>
                    <a:gd name="connsiteY3" fmla="*/ 1187268 h 2501752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1817672" h="2501752">
                      <a:moveTo>
                        <a:pt x="1" y="1187268"/>
                      </a:moveTo>
                      <a:cubicBezTo>
                        <a:pt x="1614" y="779255"/>
                        <a:pt x="1352249" y="-184332"/>
                        <a:pt x="1620763" y="30963"/>
                      </a:cubicBezTo>
                      <a:cubicBezTo>
                        <a:pt x="1889277" y="246258"/>
                        <a:pt x="1880407" y="2287128"/>
                        <a:pt x="1611086" y="2479039"/>
                      </a:cubicBezTo>
                      <a:cubicBezTo>
                        <a:pt x="1341765" y="2670950"/>
                        <a:pt x="-1612" y="1595281"/>
                        <a:pt x="1" y="1187268"/>
                      </a:cubicBezTo>
                      <a:close/>
                    </a:path>
                  </a:pathLst>
                </a:custGeom>
                <a:solidFill>
                  <a:schemeClr val="bg1">
                    <a:lumMod val="85000"/>
                  </a:schemeClr>
                </a:solidFill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IN"/>
                </a:p>
              </p:txBody>
            </p:sp>
            <p:sp>
              <p:nvSpPr>
                <p:cNvPr id="30" name="Freeform: Shape 29">
                  <a:extLst>
                    <a:ext uri="{FF2B5EF4-FFF2-40B4-BE49-F238E27FC236}">
                      <a16:creationId xmlns:a16="http://schemas.microsoft.com/office/drawing/2014/main" id="{573E6512-CD5E-FAFB-E715-E407B4086602}"/>
                    </a:ext>
                  </a:extLst>
                </p:cNvPr>
                <p:cNvSpPr/>
                <p:nvPr/>
              </p:nvSpPr>
              <p:spPr>
                <a:xfrm rot="10800000">
                  <a:off x="9156408" y="2036793"/>
                  <a:ext cx="604762" cy="329156"/>
                </a:xfrm>
                <a:custGeom>
                  <a:avLst/>
                  <a:gdLst>
                    <a:gd name="connsiteX0" fmla="*/ 1 w 1817672"/>
                    <a:gd name="connsiteY0" fmla="*/ 1187268 h 2501752"/>
                    <a:gd name="connsiteX1" fmla="*/ 1620763 w 1817672"/>
                    <a:gd name="connsiteY1" fmla="*/ 30963 h 2501752"/>
                    <a:gd name="connsiteX2" fmla="*/ 1611086 w 1817672"/>
                    <a:gd name="connsiteY2" fmla="*/ 2479039 h 2501752"/>
                    <a:gd name="connsiteX3" fmla="*/ 1 w 1817672"/>
                    <a:gd name="connsiteY3" fmla="*/ 1187268 h 2501752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1817672" h="2501752">
                      <a:moveTo>
                        <a:pt x="1" y="1187268"/>
                      </a:moveTo>
                      <a:cubicBezTo>
                        <a:pt x="1614" y="779255"/>
                        <a:pt x="1352249" y="-184332"/>
                        <a:pt x="1620763" y="30963"/>
                      </a:cubicBezTo>
                      <a:cubicBezTo>
                        <a:pt x="1889277" y="246258"/>
                        <a:pt x="1880407" y="2287128"/>
                        <a:pt x="1611086" y="2479039"/>
                      </a:cubicBezTo>
                      <a:cubicBezTo>
                        <a:pt x="1341765" y="2670950"/>
                        <a:pt x="-1612" y="1595281"/>
                        <a:pt x="1" y="1187268"/>
                      </a:cubicBezTo>
                      <a:close/>
                    </a:path>
                  </a:pathLst>
                </a:custGeom>
                <a:solidFill>
                  <a:schemeClr val="bg1">
                    <a:lumMod val="85000"/>
                  </a:schemeClr>
                </a:solidFill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IN"/>
                </a:p>
              </p:txBody>
            </p:sp>
            <p:sp>
              <p:nvSpPr>
                <p:cNvPr id="31" name="Freeform: Shape 30">
                  <a:extLst>
                    <a:ext uri="{FF2B5EF4-FFF2-40B4-BE49-F238E27FC236}">
                      <a16:creationId xmlns:a16="http://schemas.microsoft.com/office/drawing/2014/main" id="{20F82689-5241-D59B-C78A-80FD61B4D274}"/>
                    </a:ext>
                  </a:extLst>
                </p:cNvPr>
                <p:cNvSpPr/>
                <p:nvPr/>
              </p:nvSpPr>
              <p:spPr>
                <a:xfrm rot="16200000">
                  <a:off x="9402029" y="1755334"/>
                  <a:ext cx="604762" cy="329156"/>
                </a:xfrm>
                <a:custGeom>
                  <a:avLst/>
                  <a:gdLst>
                    <a:gd name="connsiteX0" fmla="*/ 1 w 1817672"/>
                    <a:gd name="connsiteY0" fmla="*/ 1187268 h 2501752"/>
                    <a:gd name="connsiteX1" fmla="*/ 1620763 w 1817672"/>
                    <a:gd name="connsiteY1" fmla="*/ 30963 h 2501752"/>
                    <a:gd name="connsiteX2" fmla="*/ 1611086 w 1817672"/>
                    <a:gd name="connsiteY2" fmla="*/ 2479039 h 2501752"/>
                    <a:gd name="connsiteX3" fmla="*/ 1 w 1817672"/>
                    <a:gd name="connsiteY3" fmla="*/ 1187268 h 2501752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1817672" h="2501752">
                      <a:moveTo>
                        <a:pt x="1" y="1187268"/>
                      </a:moveTo>
                      <a:cubicBezTo>
                        <a:pt x="1614" y="779255"/>
                        <a:pt x="1352249" y="-184332"/>
                        <a:pt x="1620763" y="30963"/>
                      </a:cubicBezTo>
                      <a:cubicBezTo>
                        <a:pt x="1889277" y="246258"/>
                        <a:pt x="1880407" y="2287128"/>
                        <a:pt x="1611086" y="2479039"/>
                      </a:cubicBezTo>
                      <a:cubicBezTo>
                        <a:pt x="1341765" y="2670950"/>
                        <a:pt x="-1612" y="1595281"/>
                        <a:pt x="1" y="1187268"/>
                      </a:cubicBezTo>
                      <a:close/>
                    </a:path>
                  </a:pathLst>
                </a:custGeom>
                <a:solidFill>
                  <a:schemeClr val="bg1">
                    <a:lumMod val="85000"/>
                  </a:schemeClr>
                </a:solidFill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IN"/>
                </a:p>
              </p:txBody>
            </p:sp>
            <p:sp>
              <p:nvSpPr>
                <p:cNvPr id="32" name="Oval 31">
                  <a:extLst>
                    <a:ext uri="{FF2B5EF4-FFF2-40B4-BE49-F238E27FC236}">
                      <a16:creationId xmlns:a16="http://schemas.microsoft.com/office/drawing/2014/main" id="{4C130A04-AF97-C99B-AAA5-C83F1BABEB07}"/>
                    </a:ext>
                  </a:extLst>
                </p:cNvPr>
                <p:cNvSpPr/>
                <p:nvPr/>
              </p:nvSpPr>
              <p:spPr>
                <a:xfrm>
                  <a:off x="9634354" y="2169971"/>
                  <a:ext cx="126816" cy="124149"/>
                </a:xfrm>
                <a:prstGeom prst="ellipse">
                  <a:avLst/>
                </a:prstGeom>
                <a:solidFill>
                  <a:schemeClr val="tx1"/>
                </a:solidFill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IN"/>
                </a:p>
              </p:txBody>
            </p:sp>
          </p:grpSp>
          <p:sp>
            <p:nvSpPr>
              <p:cNvPr id="27" name="Freeform: Shape 26">
                <a:extLst>
                  <a:ext uri="{FF2B5EF4-FFF2-40B4-BE49-F238E27FC236}">
                    <a16:creationId xmlns:a16="http://schemas.microsoft.com/office/drawing/2014/main" id="{FDC7B912-6E82-4F7E-61E2-B9B869E334B8}"/>
                  </a:ext>
                </a:extLst>
              </p:cNvPr>
              <p:cNvSpPr/>
              <p:nvPr/>
            </p:nvSpPr>
            <p:spPr>
              <a:xfrm>
                <a:off x="6688755" y="861619"/>
                <a:ext cx="1662154" cy="1657391"/>
              </a:xfrm>
              <a:custGeom>
                <a:avLst/>
                <a:gdLst>
                  <a:gd name="connsiteX0" fmla="*/ 831078 w 1662154"/>
                  <a:gd name="connsiteY0" fmla="*/ 121108 h 1657391"/>
                  <a:gd name="connsiteX1" fmla="*/ 141509 w 1662154"/>
                  <a:gd name="connsiteY1" fmla="*/ 828695 h 1657391"/>
                  <a:gd name="connsiteX2" fmla="*/ 831078 w 1662154"/>
                  <a:gd name="connsiteY2" fmla="*/ 1536282 h 1657391"/>
                  <a:gd name="connsiteX3" fmla="*/ 1520647 w 1662154"/>
                  <a:gd name="connsiteY3" fmla="*/ 828695 h 1657391"/>
                  <a:gd name="connsiteX4" fmla="*/ 831078 w 1662154"/>
                  <a:gd name="connsiteY4" fmla="*/ 121108 h 1657391"/>
                  <a:gd name="connsiteX5" fmla="*/ 276237 w 1662154"/>
                  <a:gd name="connsiteY5" fmla="*/ 0 h 1657391"/>
                  <a:gd name="connsiteX6" fmla="*/ 1385917 w 1662154"/>
                  <a:gd name="connsiteY6" fmla="*/ 0 h 1657391"/>
                  <a:gd name="connsiteX7" fmla="*/ 1662154 w 1662154"/>
                  <a:gd name="connsiteY7" fmla="*/ 276237 h 1657391"/>
                  <a:gd name="connsiteX8" fmla="*/ 1662154 w 1662154"/>
                  <a:gd name="connsiteY8" fmla="*/ 1381154 h 1657391"/>
                  <a:gd name="connsiteX9" fmla="*/ 1385917 w 1662154"/>
                  <a:gd name="connsiteY9" fmla="*/ 1657391 h 1657391"/>
                  <a:gd name="connsiteX10" fmla="*/ 276237 w 1662154"/>
                  <a:gd name="connsiteY10" fmla="*/ 1657391 h 1657391"/>
                  <a:gd name="connsiteX11" fmla="*/ 0 w 1662154"/>
                  <a:gd name="connsiteY11" fmla="*/ 1381154 h 1657391"/>
                  <a:gd name="connsiteX12" fmla="*/ 0 w 1662154"/>
                  <a:gd name="connsiteY12" fmla="*/ 276237 h 1657391"/>
                  <a:gd name="connsiteX13" fmla="*/ 276237 w 1662154"/>
                  <a:gd name="connsiteY13" fmla="*/ 0 h 165739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</a:cxnLst>
                <a:rect l="l" t="t" r="r" b="b"/>
                <a:pathLst>
                  <a:path w="1662154" h="1657391">
                    <a:moveTo>
                      <a:pt x="831078" y="121108"/>
                    </a:moveTo>
                    <a:cubicBezTo>
                      <a:pt x="450240" y="121108"/>
                      <a:pt x="141509" y="437905"/>
                      <a:pt x="141509" y="828695"/>
                    </a:cubicBezTo>
                    <a:cubicBezTo>
                      <a:pt x="141509" y="1219485"/>
                      <a:pt x="450240" y="1536282"/>
                      <a:pt x="831078" y="1536282"/>
                    </a:cubicBezTo>
                    <a:cubicBezTo>
                      <a:pt x="1211916" y="1536282"/>
                      <a:pt x="1520647" y="1219485"/>
                      <a:pt x="1520647" y="828695"/>
                    </a:cubicBezTo>
                    <a:cubicBezTo>
                      <a:pt x="1520647" y="437905"/>
                      <a:pt x="1211916" y="121108"/>
                      <a:pt x="831078" y="121108"/>
                    </a:cubicBezTo>
                    <a:close/>
                    <a:moveTo>
                      <a:pt x="276237" y="0"/>
                    </a:moveTo>
                    <a:lnTo>
                      <a:pt x="1385917" y="0"/>
                    </a:lnTo>
                    <a:cubicBezTo>
                      <a:pt x="1538478" y="0"/>
                      <a:pt x="1662154" y="123676"/>
                      <a:pt x="1662154" y="276237"/>
                    </a:cubicBezTo>
                    <a:lnTo>
                      <a:pt x="1662154" y="1381154"/>
                    </a:lnTo>
                    <a:cubicBezTo>
                      <a:pt x="1662154" y="1533715"/>
                      <a:pt x="1538478" y="1657391"/>
                      <a:pt x="1385917" y="1657391"/>
                    </a:cubicBezTo>
                    <a:lnTo>
                      <a:pt x="276237" y="1657391"/>
                    </a:lnTo>
                    <a:cubicBezTo>
                      <a:pt x="123676" y="1657391"/>
                      <a:pt x="0" y="1533715"/>
                      <a:pt x="0" y="1381154"/>
                    </a:cubicBezTo>
                    <a:lnTo>
                      <a:pt x="0" y="276237"/>
                    </a:lnTo>
                    <a:cubicBezTo>
                      <a:pt x="0" y="123676"/>
                      <a:pt x="123676" y="0"/>
                      <a:pt x="276237" y="0"/>
                    </a:cubicBezTo>
                    <a:close/>
                  </a:path>
                </a:pathLst>
              </a:custGeom>
              <a:solidFill>
                <a:schemeClr val="bg1">
                  <a:lumMod val="75000"/>
                  <a:alpha val="56000"/>
                </a:schemeClr>
              </a:solidFill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wrap="square" rtlCol="0" anchor="ctr">
                <a:noAutofit/>
              </a:bodyPr>
              <a:lstStyle/>
              <a:p>
                <a:pPr algn="ctr"/>
                <a:endParaRPr lang="en-IN" dirty="0"/>
              </a:p>
            </p:txBody>
          </p:sp>
        </p:grpSp>
        <p:grpSp>
          <p:nvGrpSpPr>
            <p:cNvPr id="33" name="Group 32">
              <a:extLst>
                <a:ext uri="{FF2B5EF4-FFF2-40B4-BE49-F238E27FC236}">
                  <a16:creationId xmlns:a16="http://schemas.microsoft.com/office/drawing/2014/main" id="{D288E377-BE6E-AA3A-D2FF-5F77C6016B8E}"/>
                </a:ext>
              </a:extLst>
            </p:cNvPr>
            <p:cNvGrpSpPr/>
            <p:nvPr/>
          </p:nvGrpSpPr>
          <p:grpSpPr>
            <a:xfrm>
              <a:off x="3841091" y="3905808"/>
              <a:ext cx="1662154" cy="1657391"/>
              <a:chOff x="6688755" y="861619"/>
              <a:chExt cx="1662154" cy="1657391"/>
            </a:xfrm>
          </p:grpSpPr>
          <p:grpSp>
            <p:nvGrpSpPr>
              <p:cNvPr id="34" name="Group 33">
                <a:extLst>
                  <a:ext uri="{FF2B5EF4-FFF2-40B4-BE49-F238E27FC236}">
                    <a16:creationId xmlns:a16="http://schemas.microsoft.com/office/drawing/2014/main" id="{CC68435A-629A-7524-3985-996891174E78}"/>
                  </a:ext>
                </a:extLst>
              </p:cNvPr>
              <p:cNvGrpSpPr/>
              <p:nvPr/>
            </p:nvGrpSpPr>
            <p:grpSpPr>
              <a:xfrm>
                <a:off x="6971830" y="1087754"/>
                <a:ext cx="1129694" cy="1141215"/>
                <a:chOff x="9156408" y="1617531"/>
                <a:chExt cx="1129694" cy="1141215"/>
              </a:xfrm>
            </p:grpSpPr>
            <p:sp>
              <p:nvSpPr>
                <p:cNvPr id="36" name="Freeform: Shape 35">
                  <a:extLst>
                    <a:ext uri="{FF2B5EF4-FFF2-40B4-BE49-F238E27FC236}">
                      <a16:creationId xmlns:a16="http://schemas.microsoft.com/office/drawing/2014/main" id="{A680E414-C9E8-F160-0D18-06EC5BC0BDC9}"/>
                    </a:ext>
                  </a:extLst>
                </p:cNvPr>
                <p:cNvSpPr/>
                <p:nvPr/>
              </p:nvSpPr>
              <p:spPr>
                <a:xfrm>
                  <a:off x="9681340" y="2036793"/>
                  <a:ext cx="604762" cy="329156"/>
                </a:xfrm>
                <a:custGeom>
                  <a:avLst/>
                  <a:gdLst>
                    <a:gd name="connsiteX0" fmla="*/ 1 w 1817672"/>
                    <a:gd name="connsiteY0" fmla="*/ 1187268 h 2501752"/>
                    <a:gd name="connsiteX1" fmla="*/ 1620763 w 1817672"/>
                    <a:gd name="connsiteY1" fmla="*/ 30963 h 2501752"/>
                    <a:gd name="connsiteX2" fmla="*/ 1611086 w 1817672"/>
                    <a:gd name="connsiteY2" fmla="*/ 2479039 h 2501752"/>
                    <a:gd name="connsiteX3" fmla="*/ 1 w 1817672"/>
                    <a:gd name="connsiteY3" fmla="*/ 1187268 h 2501752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1817672" h="2501752">
                      <a:moveTo>
                        <a:pt x="1" y="1187268"/>
                      </a:moveTo>
                      <a:cubicBezTo>
                        <a:pt x="1614" y="779255"/>
                        <a:pt x="1352249" y="-184332"/>
                        <a:pt x="1620763" y="30963"/>
                      </a:cubicBezTo>
                      <a:cubicBezTo>
                        <a:pt x="1889277" y="246258"/>
                        <a:pt x="1880407" y="2287128"/>
                        <a:pt x="1611086" y="2479039"/>
                      </a:cubicBezTo>
                      <a:cubicBezTo>
                        <a:pt x="1341765" y="2670950"/>
                        <a:pt x="-1612" y="1595281"/>
                        <a:pt x="1" y="1187268"/>
                      </a:cubicBezTo>
                      <a:close/>
                    </a:path>
                  </a:pathLst>
                </a:custGeom>
                <a:solidFill>
                  <a:schemeClr val="bg1">
                    <a:lumMod val="85000"/>
                  </a:schemeClr>
                </a:solidFill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IN"/>
                </a:p>
              </p:txBody>
            </p:sp>
            <p:sp>
              <p:nvSpPr>
                <p:cNvPr id="37" name="Freeform: Shape 36">
                  <a:extLst>
                    <a:ext uri="{FF2B5EF4-FFF2-40B4-BE49-F238E27FC236}">
                      <a16:creationId xmlns:a16="http://schemas.microsoft.com/office/drawing/2014/main" id="{15D9C414-B400-42DB-0808-DC574EB12973}"/>
                    </a:ext>
                  </a:extLst>
                </p:cNvPr>
                <p:cNvSpPr/>
                <p:nvPr/>
              </p:nvSpPr>
              <p:spPr>
                <a:xfrm rot="5400000">
                  <a:off x="9402029" y="2291787"/>
                  <a:ext cx="604762" cy="329156"/>
                </a:xfrm>
                <a:custGeom>
                  <a:avLst/>
                  <a:gdLst>
                    <a:gd name="connsiteX0" fmla="*/ 1 w 1817672"/>
                    <a:gd name="connsiteY0" fmla="*/ 1187268 h 2501752"/>
                    <a:gd name="connsiteX1" fmla="*/ 1620763 w 1817672"/>
                    <a:gd name="connsiteY1" fmla="*/ 30963 h 2501752"/>
                    <a:gd name="connsiteX2" fmla="*/ 1611086 w 1817672"/>
                    <a:gd name="connsiteY2" fmla="*/ 2479039 h 2501752"/>
                    <a:gd name="connsiteX3" fmla="*/ 1 w 1817672"/>
                    <a:gd name="connsiteY3" fmla="*/ 1187268 h 2501752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1817672" h="2501752">
                      <a:moveTo>
                        <a:pt x="1" y="1187268"/>
                      </a:moveTo>
                      <a:cubicBezTo>
                        <a:pt x="1614" y="779255"/>
                        <a:pt x="1352249" y="-184332"/>
                        <a:pt x="1620763" y="30963"/>
                      </a:cubicBezTo>
                      <a:cubicBezTo>
                        <a:pt x="1889277" y="246258"/>
                        <a:pt x="1880407" y="2287128"/>
                        <a:pt x="1611086" y="2479039"/>
                      </a:cubicBezTo>
                      <a:cubicBezTo>
                        <a:pt x="1341765" y="2670950"/>
                        <a:pt x="-1612" y="1595281"/>
                        <a:pt x="1" y="1187268"/>
                      </a:cubicBezTo>
                      <a:close/>
                    </a:path>
                  </a:pathLst>
                </a:custGeom>
                <a:solidFill>
                  <a:schemeClr val="bg1">
                    <a:lumMod val="85000"/>
                  </a:schemeClr>
                </a:solidFill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IN"/>
                </a:p>
              </p:txBody>
            </p:sp>
            <p:sp>
              <p:nvSpPr>
                <p:cNvPr id="38" name="Freeform: Shape 37">
                  <a:extLst>
                    <a:ext uri="{FF2B5EF4-FFF2-40B4-BE49-F238E27FC236}">
                      <a16:creationId xmlns:a16="http://schemas.microsoft.com/office/drawing/2014/main" id="{DFC36D28-CFB1-A747-BD4B-0CFFD1670F54}"/>
                    </a:ext>
                  </a:extLst>
                </p:cNvPr>
                <p:cNvSpPr/>
                <p:nvPr/>
              </p:nvSpPr>
              <p:spPr>
                <a:xfrm rot="10800000">
                  <a:off x="9156408" y="2036793"/>
                  <a:ext cx="604762" cy="329156"/>
                </a:xfrm>
                <a:custGeom>
                  <a:avLst/>
                  <a:gdLst>
                    <a:gd name="connsiteX0" fmla="*/ 1 w 1817672"/>
                    <a:gd name="connsiteY0" fmla="*/ 1187268 h 2501752"/>
                    <a:gd name="connsiteX1" fmla="*/ 1620763 w 1817672"/>
                    <a:gd name="connsiteY1" fmla="*/ 30963 h 2501752"/>
                    <a:gd name="connsiteX2" fmla="*/ 1611086 w 1817672"/>
                    <a:gd name="connsiteY2" fmla="*/ 2479039 h 2501752"/>
                    <a:gd name="connsiteX3" fmla="*/ 1 w 1817672"/>
                    <a:gd name="connsiteY3" fmla="*/ 1187268 h 2501752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1817672" h="2501752">
                      <a:moveTo>
                        <a:pt x="1" y="1187268"/>
                      </a:moveTo>
                      <a:cubicBezTo>
                        <a:pt x="1614" y="779255"/>
                        <a:pt x="1352249" y="-184332"/>
                        <a:pt x="1620763" y="30963"/>
                      </a:cubicBezTo>
                      <a:cubicBezTo>
                        <a:pt x="1889277" y="246258"/>
                        <a:pt x="1880407" y="2287128"/>
                        <a:pt x="1611086" y="2479039"/>
                      </a:cubicBezTo>
                      <a:cubicBezTo>
                        <a:pt x="1341765" y="2670950"/>
                        <a:pt x="-1612" y="1595281"/>
                        <a:pt x="1" y="1187268"/>
                      </a:cubicBezTo>
                      <a:close/>
                    </a:path>
                  </a:pathLst>
                </a:custGeom>
                <a:solidFill>
                  <a:schemeClr val="bg1">
                    <a:lumMod val="85000"/>
                  </a:schemeClr>
                </a:solidFill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IN"/>
                </a:p>
              </p:txBody>
            </p:sp>
            <p:sp>
              <p:nvSpPr>
                <p:cNvPr id="39" name="Freeform: Shape 38">
                  <a:extLst>
                    <a:ext uri="{FF2B5EF4-FFF2-40B4-BE49-F238E27FC236}">
                      <a16:creationId xmlns:a16="http://schemas.microsoft.com/office/drawing/2014/main" id="{E7C36DCF-E6BE-A3E5-B6A3-28D7AFD57028}"/>
                    </a:ext>
                  </a:extLst>
                </p:cNvPr>
                <p:cNvSpPr/>
                <p:nvPr/>
              </p:nvSpPr>
              <p:spPr>
                <a:xfrm rot="16200000">
                  <a:off x="9402029" y="1755334"/>
                  <a:ext cx="604762" cy="329156"/>
                </a:xfrm>
                <a:custGeom>
                  <a:avLst/>
                  <a:gdLst>
                    <a:gd name="connsiteX0" fmla="*/ 1 w 1817672"/>
                    <a:gd name="connsiteY0" fmla="*/ 1187268 h 2501752"/>
                    <a:gd name="connsiteX1" fmla="*/ 1620763 w 1817672"/>
                    <a:gd name="connsiteY1" fmla="*/ 30963 h 2501752"/>
                    <a:gd name="connsiteX2" fmla="*/ 1611086 w 1817672"/>
                    <a:gd name="connsiteY2" fmla="*/ 2479039 h 2501752"/>
                    <a:gd name="connsiteX3" fmla="*/ 1 w 1817672"/>
                    <a:gd name="connsiteY3" fmla="*/ 1187268 h 2501752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1817672" h="2501752">
                      <a:moveTo>
                        <a:pt x="1" y="1187268"/>
                      </a:moveTo>
                      <a:cubicBezTo>
                        <a:pt x="1614" y="779255"/>
                        <a:pt x="1352249" y="-184332"/>
                        <a:pt x="1620763" y="30963"/>
                      </a:cubicBezTo>
                      <a:cubicBezTo>
                        <a:pt x="1889277" y="246258"/>
                        <a:pt x="1880407" y="2287128"/>
                        <a:pt x="1611086" y="2479039"/>
                      </a:cubicBezTo>
                      <a:cubicBezTo>
                        <a:pt x="1341765" y="2670950"/>
                        <a:pt x="-1612" y="1595281"/>
                        <a:pt x="1" y="1187268"/>
                      </a:cubicBezTo>
                      <a:close/>
                    </a:path>
                  </a:pathLst>
                </a:custGeom>
                <a:solidFill>
                  <a:schemeClr val="bg1">
                    <a:lumMod val="85000"/>
                  </a:schemeClr>
                </a:solidFill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IN"/>
                </a:p>
              </p:txBody>
            </p:sp>
            <p:sp>
              <p:nvSpPr>
                <p:cNvPr id="40" name="Oval 39">
                  <a:extLst>
                    <a:ext uri="{FF2B5EF4-FFF2-40B4-BE49-F238E27FC236}">
                      <a16:creationId xmlns:a16="http://schemas.microsoft.com/office/drawing/2014/main" id="{0D9C6519-7911-B440-8FA4-B0967D525B40}"/>
                    </a:ext>
                  </a:extLst>
                </p:cNvPr>
                <p:cNvSpPr/>
                <p:nvPr/>
              </p:nvSpPr>
              <p:spPr>
                <a:xfrm>
                  <a:off x="9634354" y="2169971"/>
                  <a:ext cx="126816" cy="124149"/>
                </a:xfrm>
                <a:prstGeom prst="ellipse">
                  <a:avLst/>
                </a:prstGeom>
                <a:solidFill>
                  <a:schemeClr val="tx1"/>
                </a:solidFill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IN"/>
                </a:p>
              </p:txBody>
            </p:sp>
          </p:grpSp>
          <p:sp>
            <p:nvSpPr>
              <p:cNvPr id="35" name="Freeform: Shape 34">
                <a:extLst>
                  <a:ext uri="{FF2B5EF4-FFF2-40B4-BE49-F238E27FC236}">
                    <a16:creationId xmlns:a16="http://schemas.microsoft.com/office/drawing/2014/main" id="{C773F6D9-F9CE-4DB7-A37D-92F2110803CC}"/>
                  </a:ext>
                </a:extLst>
              </p:cNvPr>
              <p:cNvSpPr/>
              <p:nvPr/>
            </p:nvSpPr>
            <p:spPr>
              <a:xfrm>
                <a:off x="6688755" y="861619"/>
                <a:ext cx="1662154" cy="1657391"/>
              </a:xfrm>
              <a:custGeom>
                <a:avLst/>
                <a:gdLst>
                  <a:gd name="connsiteX0" fmla="*/ 831078 w 1662154"/>
                  <a:gd name="connsiteY0" fmla="*/ 121108 h 1657391"/>
                  <a:gd name="connsiteX1" fmla="*/ 141509 w 1662154"/>
                  <a:gd name="connsiteY1" fmla="*/ 828695 h 1657391"/>
                  <a:gd name="connsiteX2" fmla="*/ 831078 w 1662154"/>
                  <a:gd name="connsiteY2" fmla="*/ 1536282 h 1657391"/>
                  <a:gd name="connsiteX3" fmla="*/ 1520647 w 1662154"/>
                  <a:gd name="connsiteY3" fmla="*/ 828695 h 1657391"/>
                  <a:gd name="connsiteX4" fmla="*/ 831078 w 1662154"/>
                  <a:gd name="connsiteY4" fmla="*/ 121108 h 1657391"/>
                  <a:gd name="connsiteX5" fmla="*/ 276237 w 1662154"/>
                  <a:gd name="connsiteY5" fmla="*/ 0 h 1657391"/>
                  <a:gd name="connsiteX6" fmla="*/ 1385917 w 1662154"/>
                  <a:gd name="connsiteY6" fmla="*/ 0 h 1657391"/>
                  <a:gd name="connsiteX7" fmla="*/ 1662154 w 1662154"/>
                  <a:gd name="connsiteY7" fmla="*/ 276237 h 1657391"/>
                  <a:gd name="connsiteX8" fmla="*/ 1662154 w 1662154"/>
                  <a:gd name="connsiteY8" fmla="*/ 1381154 h 1657391"/>
                  <a:gd name="connsiteX9" fmla="*/ 1385917 w 1662154"/>
                  <a:gd name="connsiteY9" fmla="*/ 1657391 h 1657391"/>
                  <a:gd name="connsiteX10" fmla="*/ 276237 w 1662154"/>
                  <a:gd name="connsiteY10" fmla="*/ 1657391 h 1657391"/>
                  <a:gd name="connsiteX11" fmla="*/ 0 w 1662154"/>
                  <a:gd name="connsiteY11" fmla="*/ 1381154 h 1657391"/>
                  <a:gd name="connsiteX12" fmla="*/ 0 w 1662154"/>
                  <a:gd name="connsiteY12" fmla="*/ 276237 h 1657391"/>
                  <a:gd name="connsiteX13" fmla="*/ 276237 w 1662154"/>
                  <a:gd name="connsiteY13" fmla="*/ 0 h 165739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</a:cxnLst>
                <a:rect l="l" t="t" r="r" b="b"/>
                <a:pathLst>
                  <a:path w="1662154" h="1657391">
                    <a:moveTo>
                      <a:pt x="831078" y="121108"/>
                    </a:moveTo>
                    <a:cubicBezTo>
                      <a:pt x="450240" y="121108"/>
                      <a:pt x="141509" y="437905"/>
                      <a:pt x="141509" y="828695"/>
                    </a:cubicBezTo>
                    <a:cubicBezTo>
                      <a:pt x="141509" y="1219485"/>
                      <a:pt x="450240" y="1536282"/>
                      <a:pt x="831078" y="1536282"/>
                    </a:cubicBezTo>
                    <a:cubicBezTo>
                      <a:pt x="1211916" y="1536282"/>
                      <a:pt x="1520647" y="1219485"/>
                      <a:pt x="1520647" y="828695"/>
                    </a:cubicBezTo>
                    <a:cubicBezTo>
                      <a:pt x="1520647" y="437905"/>
                      <a:pt x="1211916" y="121108"/>
                      <a:pt x="831078" y="121108"/>
                    </a:cubicBezTo>
                    <a:close/>
                    <a:moveTo>
                      <a:pt x="276237" y="0"/>
                    </a:moveTo>
                    <a:lnTo>
                      <a:pt x="1385917" y="0"/>
                    </a:lnTo>
                    <a:cubicBezTo>
                      <a:pt x="1538478" y="0"/>
                      <a:pt x="1662154" y="123676"/>
                      <a:pt x="1662154" y="276237"/>
                    </a:cubicBezTo>
                    <a:lnTo>
                      <a:pt x="1662154" y="1381154"/>
                    </a:lnTo>
                    <a:cubicBezTo>
                      <a:pt x="1662154" y="1533715"/>
                      <a:pt x="1538478" y="1657391"/>
                      <a:pt x="1385917" y="1657391"/>
                    </a:cubicBezTo>
                    <a:lnTo>
                      <a:pt x="276237" y="1657391"/>
                    </a:lnTo>
                    <a:cubicBezTo>
                      <a:pt x="123676" y="1657391"/>
                      <a:pt x="0" y="1533715"/>
                      <a:pt x="0" y="1381154"/>
                    </a:cubicBezTo>
                    <a:lnTo>
                      <a:pt x="0" y="276237"/>
                    </a:lnTo>
                    <a:cubicBezTo>
                      <a:pt x="0" y="123676"/>
                      <a:pt x="123676" y="0"/>
                      <a:pt x="276237" y="0"/>
                    </a:cubicBezTo>
                    <a:close/>
                  </a:path>
                </a:pathLst>
              </a:custGeom>
              <a:solidFill>
                <a:schemeClr val="bg1">
                  <a:lumMod val="75000"/>
                  <a:alpha val="56000"/>
                </a:schemeClr>
              </a:solidFill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wrap="square" rtlCol="0" anchor="ctr">
                <a:noAutofit/>
              </a:bodyPr>
              <a:lstStyle/>
              <a:p>
                <a:pPr algn="ctr"/>
                <a:endParaRPr lang="en-IN" dirty="0"/>
              </a:p>
            </p:txBody>
          </p:sp>
        </p:grpSp>
        <p:grpSp>
          <p:nvGrpSpPr>
            <p:cNvPr id="41" name="Group 40">
              <a:extLst>
                <a:ext uri="{FF2B5EF4-FFF2-40B4-BE49-F238E27FC236}">
                  <a16:creationId xmlns:a16="http://schemas.microsoft.com/office/drawing/2014/main" id="{B21D9A56-0A3A-4508-2344-20D1268B84AA}"/>
                </a:ext>
              </a:extLst>
            </p:cNvPr>
            <p:cNvGrpSpPr/>
            <p:nvPr/>
          </p:nvGrpSpPr>
          <p:grpSpPr>
            <a:xfrm>
              <a:off x="3841091" y="885627"/>
              <a:ext cx="1662154" cy="1657391"/>
              <a:chOff x="6688755" y="861619"/>
              <a:chExt cx="1662154" cy="1657391"/>
            </a:xfrm>
          </p:grpSpPr>
          <p:grpSp>
            <p:nvGrpSpPr>
              <p:cNvPr id="42" name="Group 41">
                <a:extLst>
                  <a:ext uri="{FF2B5EF4-FFF2-40B4-BE49-F238E27FC236}">
                    <a16:creationId xmlns:a16="http://schemas.microsoft.com/office/drawing/2014/main" id="{EA96A953-5323-03D1-7B1B-3C2B89678160}"/>
                  </a:ext>
                </a:extLst>
              </p:cNvPr>
              <p:cNvGrpSpPr/>
              <p:nvPr/>
            </p:nvGrpSpPr>
            <p:grpSpPr>
              <a:xfrm>
                <a:off x="6971830" y="1087754"/>
                <a:ext cx="1129694" cy="1141215"/>
                <a:chOff x="9156408" y="1617531"/>
                <a:chExt cx="1129694" cy="1141215"/>
              </a:xfrm>
            </p:grpSpPr>
            <p:sp>
              <p:nvSpPr>
                <p:cNvPr id="44" name="Freeform: Shape 43">
                  <a:extLst>
                    <a:ext uri="{FF2B5EF4-FFF2-40B4-BE49-F238E27FC236}">
                      <a16:creationId xmlns:a16="http://schemas.microsoft.com/office/drawing/2014/main" id="{5AB82307-E6AE-A0D2-EE5C-DBC696390E70}"/>
                    </a:ext>
                  </a:extLst>
                </p:cNvPr>
                <p:cNvSpPr/>
                <p:nvPr/>
              </p:nvSpPr>
              <p:spPr>
                <a:xfrm>
                  <a:off x="9681340" y="2036793"/>
                  <a:ext cx="604762" cy="329156"/>
                </a:xfrm>
                <a:custGeom>
                  <a:avLst/>
                  <a:gdLst>
                    <a:gd name="connsiteX0" fmla="*/ 1 w 1817672"/>
                    <a:gd name="connsiteY0" fmla="*/ 1187268 h 2501752"/>
                    <a:gd name="connsiteX1" fmla="*/ 1620763 w 1817672"/>
                    <a:gd name="connsiteY1" fmla="*/ 30963 h 2501752"/>
                    <a:gd name="connsiteX2" fmla="*/ 1611086 w 1817672"/>
                    <a:gd name="connsiteY2" fmla="*/ 2479039 h 2501752"/>
                    <a:gd name="connsiteX3" fmla="*/ 1 w 1817672"/>
                    <a:gd name="connsiteY3" fmla="*/ 1187268 h 2501752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1817672" h="2501752">
                      <a:moveTo>
                        <a:pt x="1" y="1187268"/>
                      </a:moveTo>
                      <a:cubicBezTo>
                        <a:pt x="1614" y="779255"/>
                        <a:pt x="1352249" y="-184332"/>
                        <a:pt x="1620763" y="30963"/>
                      </a:cubicBezTo>
                      <a:cubicBezTo>
                        <a:pt x="1889277" y="246258"/>
                        <a:pt x="1880407" y="2287128"/>
                        <a:pt x="1611086" y="2479039"/>
                      </a:cubicBezTo>
                      <a:cubicBezTo>
                        <a:pt x="1341765" y="2670950"/>
                        <a:pt x="-1612" y="1595281"/>
                        <a:pt x="1" y="1187268"/>
                      </a:cubicBezTo>
                      <a:close/>
                    </a:path>
                  </a:pathLst>
                </a:custGeom>
                <a:solidFill>
                  <a:schemeClr val="bg1">
                    <a:lumMod val="85000"/>
                  </a:schemeClr>
                </a:solidFill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IN"/>
                </a:p>
              </p:txBody>
            </p:sp>
            <p:sp>
              <p:nvSpPr>
                <p:cNvPr id="45" name="Freeform: Shape 44">
                  <a:extLst>
                    <a:ext uri="{FF2B5EF4-FFF2-40B4-BE49-F238E27FC236}">
                      <a16:creationId xmlns:a16="http://schemas.microsoft.com/office/drawing/2014/main" id="{9C9E9960-0AD8-144C-41A1-8A65ED8D5F9F}"/>
                    </a:ext>
                  </a:extLst>
                </p:cNvPr>
                <p:cNvSpPr/>
                <p:nvPr/>
              </p:nvSpPr>
              <p:spPr>
                <a:xfrm rot="5400000">
                  <a:off x="9402029" y="2291787"/>
                  <a:ext cx="604762" cy="329156"/>
                </a:xfrm>
                <a:custGeom>
                  <a:avLst/>
                  <a:gdLst>
                    <a:gd name="connsiteX0" fmla="*/ 1 w 1817672"/>
                    <a:gd name="connsiteY0" fmla="*/ 1187268 h 2501752"/>
                    <a:gd name="connsiteX1" fmla="*/ 1620763 w 1817672"/>
                    <a:gd name="connsiteY1" fmla="*/ 30963 h 2501752"/>
                    <a:gd name="connsiteX2" fmla="*/ 1611086 w 1817672"/>
                    <a:gd name="connsiteY2" fmla="*/ 2479039 h 2501752"/>
                    <a:gd name="connsiteX3" fmla="*/ 1 w 1817672"/>
                    <a:gd name="connsiteY3" fmla="*/ 1187268 h 2501752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1817672" h="2501752">
                      <a:moveTo>
                        <a:pt x="1" y="1187268"/>
                      </a:moveTo>
                      <a:cubicBezTo>
                        <a:pt x="1614" y="779255"/>
                        <a:pt x="1352249" y="-184332"/>
                        <a:pt x="1620763" y="30963"/>
                      </a:cubicBezTo>
                      <a:cubicBezTo>
                        <a:pt x="1889277" y="246258"/>
                        <a:pt x="1880407" y="2287128"/>
                        <a:pt x="1611086" y="2479039"/>
                      </a:cubicBezTo>
                      <a:cubicBezTo>
                        <a:pt x="1341765" y="2670950"/>
                        <a:pt x="-1612" y="1595281"/>
                        <a:pt x="1" y="1187268"/>
                      </a:cubicBezTo>
                      <a:close/>
                    </a:path>
                  </a:pathLst>
                </a:custGeom>
                <a:solidFill>
                  <a:schemeClr val="bg1">
                    <a:lumMod val="85000"/>
                  </a:schemeClr>
                </a:solidFill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IN"/>
                </a:p>
              </p:txBody>
            </p:sp>
            <p:sp>
              <p:nvSpPr>
                <p:cNvPr id="46" name="Freeform: Shape 45">
                  <a:extLst>
                    <a:ext uri="{FF2B5EF4-FFF2-40B4-BE49-F238E27FC236}">
                      <a16:creationId xmlns:a16="http://schemas.microsoft.com/office/drawing/2014/main" id="{90A4500F-5737-21E2-670E-2FA04D96C5F7}"/>
                    </a:ext>
                  </a:extLst>
                </p:cNvPr>
                <p:cNvSpPr/>
                <p:nvPr/>
              </p:nvSpPr>
              <p:spPr>
                <a:xfrm rot="10800000">
                  <a:off x="9156408" y="2036793"/>
                  <a:ext cx="604762" cy="329156"/>
                </a:xfrm>
                <a:custGeom>
                  <a:avLst/>
                  <a:gdLst>
                    <a:gd name="connsiteX0" fmla="*/ 1 w 1817672"/>
                    <a:gd name="connsiteY0" fmla="*/ 1187268 h 2501752"/>
                    <a:gd name="connsiteX1" fmla="*/ 1620763 w 1817672"/>
                    <a:gd name="connsiteY1" fmla="*/ 30963 h 2501752"/>
                    <a:gd name="connsiteX2" fmla="*/ 1611086 w 1817672"/>
                    <a:gd name="connsiteY2" fmla="*/ 2479039 h 2501752"/>
                    <a:gd name="connsiteX3" fmla="*/ 1 w 1817672"/>
                    <a:gd name="connsiteY3" fmla="*/ 1187268 h 2501752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1817672" h="2501752">
                      <a:moveTo>
                        <a:pt x="1" y="1187268"/>
                      </a:moveTo>
                      <a:cubicBezTo>
                        <a:pt x="1614" y="779255"/>
                        <a:pt x="1352249" y="-184332"/>
                        <a:pt x="1620763" y="30963"/>
                      </a:cubicBezTo>
                      <a:cubicBezTo>
                        <a:pt x="1889277" y="246258"/>
                        <a:pt x="1880407" y="2287128"/>
                        <a:pt x="1611086" y="2479039"/>
                      </a:cubicBezTo>
                      <a:cubicBezTo>
                        <a:pt x="1341765" y="2670950"/>
                        <a:pt x="-1612" y="1595281"/>
                        <a:pt x="1" y="1187268"/>
                      </a:cubicBezTo>
                      <a:close/>
                    </a:path>
                  </a:pathLst>
                </a:custGeom>
                <a:solidFill>
                  <a:schemeClr val="bg1">
                    <a:lumMod val="85000"/>
                  </a:schemeClr>
                </a:solidFill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IN"/>
                </a:p>
              </p:txBody>
            </p:sp>
            <p:sp>
              <p:nvSpPr>
                <p:cNvPr id="47" name="Freeform: Shape 46">
                  <a:extLst>
                    <a:ext uri="{FF2B5EF4-FFF2-40B4-BE49-F238E27FC236}">
                      <a16:creationId xmlns:a16="http://schemas.microsoft.com/office/drawing/2014/main" id="{EA482D7D-86E8-57BF-0234-54FD443FB51C}"/>
                    </a:ext>
                  </a:extLst>
                </p:cNvPr>
                <p:cNvSpPr/>
                <p:nvPr/>
              </p:nvSpPr>
              <p:spPr>
                <a:xfrm rot="16200000">
                  <a:off x="9402029" y="1755334"/>
                  <a:ext cx="604762" cy="329156"/>
                </a:xfrm>
                <a:custGeom>
                  <a:avLst/>
                  <a:gdLst>
                    <a:gd name="connsiteX0" fmla="*/ 1 w 1817672"/>
                    <a:gd name="connsiteY0" fmla="*/ 1187268 h 2501752"/>
                    <a:gd name="connsiteX1" fmla="*/ 1620763 w 1817672"/>
                    <a:gd name="connsiteY1" fmla="*/ 30963 h 2501752"/>
                    <a:gd name="connsiteX2" fmla="*/ 1611086 w 1817672"/>
                    <a:gd name="connsiteY2" fmla="*/ 2479039 h 2501752"/>
                    <a:gd name="connsiteX3" fmla="*/ 1 w 1817672"/>
                    <a:gd name="connsiteY3" fmla="*/ 1187268 h 2501752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1817672" h="2501752">
                      <a:moveTo>
                        <a:pt x="1" y="1187268"/>
                      </a:moveTo>
                      <a:cubicBezTo>
                        <a:pt x="1614" y="779255"/>
                        <a:pt x="1352249" y="-184332"/>
                        <a:pt x="1620763" y="30963"/>
                      </a:cubicBezTo>
                      <a:cubicBezTo>
                        <a:pt x="1889277" y="246258"/>
                        <a:pt x="1880407" y="2287128"/>
                        <a:pt x="1611086" y="2479039"/>
                      </a:cubicBezTo>
                      <a:cubicBezTo>
                        <a:pt x="1341765" y="2670950"/>
                        <a:pt x="-1612" y="1595281"/>
                        <a:pt x="1" y="1187268"/>
                      </a:cubicBezTo>
                      <a:close/>
                    </a:path>
                  </a:pathLst>
                </a:custGeom>
                <a:solidFill>
                  <a:schemeClr val="bg1">
                    <a:lumMod val="85000"/>
                  </a:schemeClr>
                </a:solidFill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IN"/>
                </a:p>
              </p:txBody>
            </p:sp>
            <p:sp>
              <p:nvSpPr>
                <p:cNvPr id="48" name="Oval 47">
                  <a:extLst>
                    <a:ext uri="{FF2B5EF4-FFF2-40B4-BE49-F238E27FC236}">
                      <a16:creationId xmlns:a16="http://schemas.microsoft.com/office/drawing/2014/main" id="{CE12C589-FFCB-6E92-A26D-B771C2856C1C}"/>
                    </a:ext>
                  </a:extLst>
                </p:cNvPr>
                <p:cNvSpPr/>
                <p:nvPr/>
              </p:nvSpPr>
              <p:spPr>
                <a:xfrm>
                  <a:off x="9634354" y="2169971"/>
                  <a:ext cx="126816" cy="124149"/>
                </a:xfrm>
                <a:prstGeom prst="ellipse">
                  <a:avLst/>
                </a:prstGeom>
                <a:solidFill>
                  <a:schemeClr val="tx1"/>
                </a:solidFill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IN"/>
                </a:p>
              </p:txBody>
            </p:sp>
          </p:grpSp>
          <p:sp>
            <p:nvSpPr>
              <p:cNvPr id="43" name="Freeform: Shape 42">
                <a:extLst>
                  <a:ext uri="{FF2B5EF4-FFF2-40B4-BE49-F238E27FC236}">
                    <a16:creationId xmlns:a16="http://schemas.microsoft.com/office/drawing/2014/main" id="{9ED036AD-AD49-AFE0-162B-07DC146814BA}"/>
                  </a:ext>
                </a:extLst>
              </p:cNvPr>
              <p:cNvSpPr/>
              <p:nvPr/>
            </p:nvSpPr>
            <p:spPr>
              <a:xfrm>
                <a:off x="6688755" y="861619"/>
                <a:ext cx="1662154" cy="1657391"/>
              </a:xfrm>
              <a:custGeom>
                <a:avLst/>
                <a:gdLst>
                  <a:gd name="connsiteX0" fmla="*/ 831078 w 1662154"/>
                  <a:gd name="connsiteY0" fmla="*/ 121108 h 1657391"/>
                  <a:gd name="connsiteX1" fmla="*/ 141509 w 1662154"/>
                  <a:gd name="connsiteY1" fmla="*/ 828695 h 1657391"/>
                  <a:gd name="connsiteX2" fmla="*/ 831078 w 1662154"/>
                  <a:gd name="connsiteY2" fmla="*/ 1536282 h 1657391"/>
                  <a:gd name="connsiteX3" fmla="*/ 1520647 w 1662154"/>
                  <a:gd name="connsiteY3" fmla="*/ 828695 h 1657391"/>
                  <a:gd name="connsiteX4" fmla="*/ 831078 w 1662154"/>
                  <a:gd name="connsiteY4" fmla="*/ 121108 h 1657391"/>
                  <a:gd name="connsiteX5" fmla="*/ 276237 w 1662154"/>
                  <a:gd name="connsiteY5" fmla="*/ 0 h 1657391"/>
                  <a:gd name="connsiteX6" fmla="*/ 1385917 w 1662154"/>
                  <a:gd name="connsiteY6" fmla="*/ 0 h 1657391"/>
                  <a:gd name="connsiteX7" fmla="*/ 1662154 w 1662154"/>
                  <a:gd name="connsiteY7" fmla="*/ 276237 h 1657391"/>
                  <a:gd name="connsiteX8" fmla="*/ 1662154 w 1662154"/>
                  <a:gd name="connsiteY8" fmla="*/ 1381154 h 1657391"/>
                  <a:gd name="connsiteX9" fmla="*/ 1385917 w 1662154"/>
                  <a:gd name="connsiteY9" fmla="*/ 1657391 h 1657391"/>
                  <a:gd name="connsiteX10" fmla="*/ 276237 w 1662154"/>
                  <a:gd name="connsiteY10" fmla="*/ 1657391 h 1657391"/>
                  <a:gd name="connsiteX11" fmla="*/ 0 w 1662154"/>
                  <a:gd name="connsiteY11" fmla="*/ 1381154 h 1657391"/>
                  <a:gd name="connsiteX12" fmla="*/ 0 w 1662154"/>
                  <a:gd name="connsiteY12" fmla="*/ 276237 h 1657391"/>
                  <a:gd name="connsiteX13" fmla="*/ 276237 w 1662154"/>
                  <a:gd name="connsiteY13" fmla="*/ 0 h 165739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</a:cxnLst>
                <a:rect l="l" t="t" r="r" b="b"/>
                <a:pathLst>
                  <a:path w="1662154" h="1657391">
                    <a:moveTo>
                      <a:pt x="831078" y="121108"/>
                    </a:moveTo>
                    <a:cubicBezTo>
                      <a:pt x="450240" y="121108"/>
                      <a:pt x="141509" y="437905"/>
                      <a:pt x="141509" y="828695"/>
                    </a:cubicBezTo>
                    <a:cubicBezTo>
                      <a:pt x="141509" y="1219485"/>
                      <a:pt x="450240" y="1536282"/>
                      <a:pt x="831078" y="1536282"/>
                    </a:cubicBezTo>
                    <a:cubicBezTo>
                      <a:pt x="1211916" y="1536282"/>
                      <a:pt x="1520647" y="1219485"/>
                      <a:pt x="1520647" y="828695"/>
                    </a:cubicBezTo>
                    <a:cubicBezTo>
                      <a:pt x="1520647" y="437905"/>
                      <a:pt x="1211916" y="121108"/>
                      <a:pt x="831078" y="121108"/>
                    </a:cubicBezTo>
                    <a:close/>
                    <a:moveTo>
                      <a:pt x="276237" y="0"/>
                    </a:moveTo>
                    <a:lnTo>
                      <a:pt x="1385917" y="0"/>
                    </a:lnTo>
                    <a:cubicBezTo>
                      <a:pt x="1538478" y="0"/>
                      <a:pt x="1662154" y="123676"/>
                      <a:pt x="1662154" y="276237"/>
                    </a:cubicBezTo>
                    <a:lnTo>
                      <a:pt x="1662154" y="1381154"/>
                    </a:lnTo>
                    <a:cubicBezTo>
                      <a:pt x="1662154" y="1533715"/>
                      <a:pt x="1538478" y="1657391"/>
                      <a:pt x="1385917" y="1657391"/>
                    </a:cubicBezTo>
                    <a:lnTo>
                      <a:pt x="276237" y="1657391"/>
                    </a:lnTo>
                    <a:cubicBezTo>
                      <a:pt x="123676" y="1657391"/>
                      <a:pt x="0" y="1533715"/>
                      <a:pt x="0" y="1381154"/>
                    </a:cubicBezTo>
                    <a:lnTo>
                      <a:pt x="0" y="276237"/>
                    </a:lnTo>
                    <a:cubicBezTo>
                      <a:pt x="0" y="123676"/>
                      <a:pt x="123676" y="0"/>
                      <a:pt x="276237" y="0"/>
                    </a:cubicBezTo>
                    <a:close/>
                  </a:path>
                </a:pathLst>
              </a:custGeom>
              <a:solidFill>
                <a:schemeClr val="bg1">
                  <a:lumMod val="75000"/>
                  <a:alpha val="56000"/>
                </a:schemeClr>
              </a:solidFill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wrap="square" rtlCol="0" anchor="ctr">
                <a:noAutofit/>
              </a:bodyPr>
              <a:lstStyle/>
              <a:p>
                <a:pPr algn="ctr"/>
                <a:endParaRPr lang="en-IN" dirty="0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16031854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: Rounded Corners 4">
            <a:extLst>
              <a:ext uri="{FF2B5EF4-FFF2-40B4-BE49-F238E27FC236}">
                <a16:creationId xmlns:a16="http://schemas.microsoft.com/office/drawing/2014/main" id="{9C8E7020-3FEB-39C7-C5F5-642A81344D0B}"/>
              </a:ext>
            </a:extLst>
          </p:cNvPr>
          <p:cNvSpPr/>
          <p:nvPr/>
        </p:nvSpPr>
        <p:spPr>
          <a:xfrm>
            <a:off x="4663043" y="1290826"/>
            <a:ext cx="2865914" cy="2876503"/>
          </a:xfrm>
          <a:prstGeom prst="roundRect">
            <a:avLst/>
          </a:prstGeom>
          <a:gradFill flip="none" rotWithShape="1">
            <a:gsLst>
              <a:gs pos="0">
                <a:schemeClr val="bg1">
                  <a:lumMod val="95000"/>
                  <a:shade val="30000"/>
                  <a:satMod val="115000"/>
                </a:schemeClr>
              </a:gs>
              <a:gs pos="50000">
                <a:schemeClr val="bg1">
                  <a:lumMod val="95000"/>
                  <a:shade val="67500"/>
                  <a:satMod val="115000"/>
                </a:schemeClr>
              </a:gs>
              <a:gs pos="100000">
                <a:schemeClr val="bg1">
                  <a:lumMod val="95000"/>
                  <a:shade val="100000"/>
                  <a:satMod val="115000"/>
                </a:schemeClr>
              </a:gs>
            </a:gsLst>
            <a:lin ang="2700000" scaled="1"/>
            <a:tileRect/>
          </a:gradFill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DCF4DF8B-380F-06E9-E47E-E88543D0A26A}"/>
              </a:ext>
            </a:extLst>
          </p:cNvPr>
          <p:cNvGrpSpPr/>
          <p:nvPr/>
        </p:nvGrpSpPr>
        <p:grpSpPr>
          <a:xfrm>
            <a:off x="7074872" y="241783"/>
            <a:ext cx="1430897" cy="1423594"/>
            <a:chOff x="2680649" y="650491"/>
            <a:chExt cx="1360669" cy="1267043"/>
          </a:xfrm>
        </p:grpSpPr>
        <p:sp>
          <p:nvSpPr>
            <p:cNvPr id="43" name="Freeform: Shape 42">
              <a:extLst>
                <a:ext uri="{FF2B5EF4-FFF2-40B4-BE49-F238E27FC236}">
                  <a16:creationId xmlns:a16="http://schemas.microsoft.com/office/drawing/2014/main" id="{9ED036AD-AD49-AFE0-162B-07DC146814BA}"/>
                </a:ext>
              </a:extLst>
            </p:cNvPr>
            <p:cNvSpPr/>
            <p:nvPr/>
          </p:nvSpPr>
          <p:spPr>
            <a:xfrm>
              <a:off x="2680649" y="650491"/>
              <a:ext cx="1360669" cy="1267043"/>
            </a:xfrm>
            <a:custGeom>
              <a:avLst/>
              <a:gdLst>
                <a:gd name="connsiteX0" fmla="*/ 831078 w 1662154"/>
                <a:gd name="connsiteY0" fmla="*/ 121108 h 1657391"/>
                <a:gd name="connsiteX1" fmla="*/ 141509 w 1662154"/>
                <a:gd name="connsiteY1" fmla="*/ 828695 h 1657391"/>
                <a:gd name="connsiteX2" fmla="*/ 831078 w 1662154"/>
                <a:gd name="connsiteY2" fmla="*/ 1536282 h 1657391"/>
                <a:gd name="connsiteX3" fmla="*/ 1520647 w 1662154"/>
                <a:gd name="connsiteY3" fmla="*/ 828695 h 1657391"/>
                <a:gd name="connsiteX4" fmla="*/ 831078 w 1662154"/>
                <a:gd name="connsiteY4" fmla="*/ 121108 h 1657391"/>
                <a:gd name="connsiteX5" fmla="*/ 276237 w 1662154"/>
                <a:gd name="connsiteY5" fmla="*/ 0 h 1657391"/>
                <a:gd name="connsiteX6" fmla="*/ 1385917 w 1662154"/>
                <a:gd name="connsiteY6" fmla="*/ 0 h 1657391"/>
                <a:gd name="connsiteX7" fmla="*/ 1662154 w 1662154"/>
                <a:gd name="connsiteY7" fmla="*/ 276237 h 1657391"/>
                <a:gd name="connsiteX8" fmla="*/ 1662154 w 1662154"/>
                <a:gd name="connsiteY8" fmla="*/ 1381154 h 1657391"/>
                <a:gd name="connsiteX9" fmla="*/ 1385917 w 1662154"/>
                <a:gd name="connsiteY9" fmla="*/ 1657391 h 1657391"/>
                <a:gd name="connsiteX10" fmla="*/ 276237 w 1662154"/>
                <a:gd name="connsiteY10" fmla="*/ 1657391 h 1657391"/>
                <a:gd name="connsiteX11" fmla="*/ 0 w 1662154"/>
                <a:gd name="connsiteY11" fmla="*/ 1381154 h 1657391"/>
                <a:gd name="connsiteX12" fmla="*/ 0 w 1662154"/>
                <a:gd name="connsiteY12" fmla="*/ 276237 h 1657391"/>
                <a:gd name="connsiteX13" fmla="*/ 276237 w 1662154"/>
                <a:gd name="connsiteY13" fmla="*/ 0 h 165739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</a:cxnLst>
              <a:rect l="l" t="t" r="r" b="b"/>
              <a:pathLst>
                <a:path w="1662154" h="1657391">
                  <a:moveTo>
                    <a:pt x="831078" y="121108"/>
                  </a:moveTo>
                  <a:cubicBezTo>
                    <a:pt x="450240" y="121108"/>
                    <a:pt x="141509" y="437905"/>
                    <a:pt x="141509" y="828695"/>
                  </a:cubicBezTo>
                  <a:cubicBezTo>
                    <a:pt x="141509" y="1219485"/>
                    <a:pt x="450240" y="1536282"/>
                    <a:pt x="831078" y="1536282"/>
                  </a:cubicBezTo>
                  <a:cubicBezTo>
                    <a:pt x="1211916" y="1536282"/>
                    <a:pt x="1520647" y="1219485"/>
                    <a:pt x="1520647" y="828695"/>
                  </a:cubicBezTo>
                  <a:cubicBezTo>
                    <a:pt x="1520647" y="437905"/>
                    <a:pt x="1211916" y="121108"/>
                    <a:pt x="831078" y="121108"/>
                  </a:cubicBezTo>
                  <a:close/>
                  <a:moveTo>
                    <a:pt x="276237" y="0"/>
                  </a:moveTo>
                  <a:lnTo>
                    <a:pt x="1385917" y="0"/>
                  </a:lnTo>
                  <a:cubicBezTo>
                    <a:pt x="1538478" y="0"/>
                    <a:pt x="1662154" y="123676"/>
                    <a:pt x="1662154" y="276237"/>
                  </a:cubicBezTo>
                  <a:lnTo>
                    <a:pt x="1662154" y="1381154"/>
                  </a:lnTo>
                  <a:cubicBezTo>
                    <a:pt x="1662154" y="1533715"/>
                    <a:pt x="1538478" y="1657391"/>
                    <a:pt x="1385917" y="1657391"/>
                  </a:cubicBezTo>
                  <a:lnTo>
                    <a:pt x="276237" y="1657391"/>
                  </a:lnTo>
                  <a:cubicBezTo>
                    <a:pt x="123676" y="1657391"/>
                    <a:pt x="0" y="1533715"/>
                    <a:pt x="0" y="1381154"/>
                  </a:cubicBezTo>
                  <a:lnTo>
                    <a:pt x="0" y="276237"/>
                  </a:lnTo>
                  <a:cubicBezTo>
                    <a:pt x="0" y="123676"/>
                    <a:pt x="123676" y="0"/>
                    <a:pt x="276237" y="0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en-IN" dirty="0"/>
            </a:p>
          </p:txBody>
        </p:sp>
        <p:sp>
          <p:nvSpPr>
            <p:cNvPr id="16" name="Oval 15">
              <a:extLst>
                <a:ext uri="{FF2B5EF4-FFF2-40B4-BE49-F238E27FC236}">
                  <a16:creationId xmlns:a16="http://schemas.microsoft.com/office/drawing/2014/main" id="{9F18B734-11D1-5D26-C761-3DBC40D4D8A6}"/>
                </a:ext>
              </a:extLst>
            </p:cNvPr>
            <p:cNvSpPr/>
            <p:nvPr/>
          </p:nvSpPr>
          <p:spPr>
            <a:xfrm>
              <a:off x="2807521" y="1711218"/>
              <a:ext cx="103814" cy="94910"/>
            </a:xfrm>
            <a:prstGeom prst="ellipse">
              <a:avLst/>
            </a:prstGeom>
            <a:solidFill>
              <a:schemeClr val="bg1">
                <a:lumMod val="85000"/>
              </a:schemeClr>
            </a:solidFill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</p:grpSp>
      <p:grpSp>
        <p:nvGrpSpPr>
          <p:cNvPr id="50" name="Group 49">
            <a:extLst>
              <a:ext uri="{FF2B5EF4-FFF2-40B4-BE49-F238E27FC236}">
                <a16:creationId xmlns:a16="http://schemas.microsoft.com/office/drawing/2014/main" id="{C624F769-2E4E-1AD0-BB1B-6478C32FFE97}"/>
              </a:ext>
            </a:extLst>
          </p:cNvPr>
          <p:cNvGrpSpPr/>
          <p:nvPr/>
        </p:nvGrpSpPr>
        <p:grpSpPr>
          <a:xfrm>
            <a:off x="7234282" y="460786"/>
            <a:ext cx="1117230" cy="1010038"/>
            <a:chOff x="4149212" y="2726514"/>
            <a:chExt cx="1409031" cy="1408778"/>
          </a:xfrm>
        </p:grpSpPr>
        <p:sp>
          <p:nvSpPr>
            <p:cNvPr id="15" name="Freeform: Shape 14">
              <a:extLst>
                <a:ext uri="{FF2B5EF4-FFF2-40B4-BE49-F238E27FC236}">
                  <a16:creationId xmlns:a16="http://schemas.microsoft.com/office/drawing/2014/main" id="{E8EB7CB2-D08C-F776-1B8B-38EB8B2AB697}"/>
                </a:ext>
              </a:extLst>
            </p:cNvPr>
            <p:cNvSpPr/>
            <p:nvPr/>
          </p:nvSpPr>
          <p:spPr>
            <a:xfrm rot="16200000">
              <a:off x="4502485" y="2890694"/>
              <a:ext cx="702486" cy="374126"/>
            </a:xfrm>
            <a:custGeom>
              <a:avLst/>
              <a:gdLst>
                <a:gd name="connsiteX0" fmla="*/ 1 w 1817672"/>
                <a:gd name="connsiteY0" fmla="*/ 1187268 h 2501752"/>
                <a:gd name="connsiteX1" fmla="*/ 1620763 w 1817672"/>
                <a:gd name="connsiteY1" fmla="*/ 30963 h 2501752"/>
                <a:gd name="connsiteX2" fmla="*/ 1611086 w 1817672"/>
                <a:gd name="connsiteY2" fmla="*/ 2479039 h 2501752"/>
                <a:gd name="connsiteX3" fmla="*/ 1 w 1817672"/>
                <a:gd name="connsiteY3" fmla="*/ 1187268 h 250175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817672" h="2501752">
                  <a:moveTo>
                    <a:pt x="1" y="1187268"/>
                  </a:moveTo>
                  <a:cubicBezTo>
                    <a:pt x="1614" y="779255"/>
                    <a:pt x="1352249" y="-184332"/>
                    <a:pt x="1620763" y="30963"/>
                  </a:cubicBezTo>
                  <a:cubicBezTo>
                    <a:pt x="1889277" y="246258"/>
                    <a:pt x="1880407" y="2287128"/>
                    <a:pt x="1611086" y="2479039"/>
                  </a:cubicBezTo>
                  <a:cubicBezTo>
                    <a:pt x="1341765" y="2670950"/>
                    <a:pt x="-1612" y="1595281"/>
                    <a:pt x="1" y="1187268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8" name="Freeform: Shape 7">
              <a:extLst>
                <a:ext uri="{FF2B5EF4-FFF2-40B4-BE49-F238E27FC236}">
                  <a16:creationId xmlns:a16="http://schemas.microsoft.com/office/drawing/2014/main" id="{A2CD7104-9F34-C13C-6D46-67AB06E6A7D9}"/>
                </a:ext>
              </a:extLst>
            </p:cNvPr>
            <p:cNvSpPr/>
            <p:nvPr/>
          </p:nvSpPr>
          <p:spPr>
            <a:xfrm rot="5400000" flipV="1">
              <a:off x="4502485" y="3596986"/>
              <a:ext cx="702486" cy="374126"/>
            </a:xfrm>
            <a:custGeom>
              <a:avLst/>
              <a:gdLst>
                <a:gd name="connsiteX0" fmla="*/ 1 w 1817672"/>
                <a:gd name="connsiteY0" fmla="*/ 1187268 h 2501752"/>
                <a:gd name="connsiteX1" fmla="*/ 1620763 w 1817672"/>
                <a:gd name="connsiteY1" fmla="*/ 30963 h 2501752"/>
                <a:gd name="connsiteX2" fmla="*/ 1611086 w 1817672"/>
                <a:gd name="connsiteY2" fmla="*/ 2479039 h 2501752"/>
                <a:gd name="connsiteX3" fmla="*/ 1 w 1817672"/>
                <a:gd name="connsiteY3" fmla="*/ 1187268 h 250175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817672" h="2501752">
                  <a:moveTo>
                    <a:pt x="1" y="1187268"/>
                  </a:moveTo>
                  <a:cubicBezTo>
                    <a:pt x="1614" y="779255"/>
                    <a:pt x="1352249" y="-184332"/>
                    <a:pt x="1620763" y="30963"/>
                  </a:cubicBezTo>
                  <a:cubicBezTo>
                    <a:pt x="1889277" y="246258"/>
                    <a:pt x="1880407" y="2287128"/>
                    <a:pt x="1611086" y="2479039"/>
                  </a:cubicBezTo>
                  <a:cubicBezTo>
                    <a:pt x="1341765" y="2670950"/>
                    <a:pt x="-1612" y="1595281"/>
                    <a:pt x="1" y="1187268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grpSp>
          <p:nvGrpSpPr>
            <p:cNvPr id="21" name="Group 20">
              <a:extLst>
                <a:ext uri="{FF2B5EF4-FFF2-40B4-BE49-F238E27FC236}">
                  <a16:creationId xmlns:a16="http://schemas.microsoft.com/office/drawing/2014/main" id="{25203F0A-EC66-4B7C-EBBB-673A46AA7B72}"/>
                </a:ext>
              </a:extLst>
            </p:cNvPr>
            <p:cNvGrpSpPr/>
            <p:nvPr/>
          </p:nvGrpSpPr>
          <p:grpSpPr>
            <a:xfrm>
              <a:off x="4149212" y="3245743"/>
              <a:ext cx="1409031" cy="374126"/>
              <a:chOff x="4686969" y="2144351"/>
              <a:chExt cx="1409031" cy="374126"/>
            </a:xfrm>
          </p:grpSpPr>
          <p:sp>
            <p:nvSpPr>
              <p:cNvPr id="19" name="Freeform: Shape 18">
                <a:extLst>
                  <a:ext uri="{FF2B5EF4-FFF2-40B4-BE49-F238E27FC236}">
                    <a16:creationId xmlns:a16="http://schemas.microsoft.com/office/drawing/2014/main" id="{9B76F510-808A-A108-8A13-92DC5B7AE87E}"/>
                  </a:ext>
                </a:extLst>
              </p:cNvPr>
              <p:cNvSpPr/>
              <p:nvPr/>
            </p:nvSpPr>
            <p:spPr>
              <a:xfrm>
                <a:off x="5393514" y="2144351"/>
                <a:ext cx="702486" cy="374126"/>
              </a:xfrm>
              <a:custGeom>
                <a:avLst/>
                <a:gdLst>
                  <a:gd name="connsiteX0" fmla="*/ 1 w 1817672"/>
                  <a:gd name="connsiteY0" fmla="*/ 1187268 h 2501752"/>
                  <a:gd name="connsiteX1" fmla="*/ 1620763 w 1817672"/>
                  <a:gd name="connsiteY1" fmla="*/ 30963 h 2501752"/>
                  <a:gd name="connsiteX2" fmla="*/ 1611086 w 1817672"/>
                  <a:gd name="connsiteY2" fmla="*/ 2479039 h 2501752"/>
                  <a:gd name="connsiteX3" fmla="*/ 1 w 1817672"/>
                  <a:gd name="connsiteY3" fmla="*/ 1187268 h 250175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1817672" h="2501752">
                    <a:moveTo>
                      <a:pt x="1" y="1187268"/>
                    </a:moveTo>
                    <a:cubicBezTo>
                      <a:pt x="1614" y="779255"/>
                      <a:pt x="1352249" y="-184332"/>
                      <a:pt x="1620763" y="30963"/>
                    </a:cubicBezTo>
                    <a:cubicBezTo>
                      <a:pt x="1889277" y="246258"/>
                      <a:pt x="1880407" y="2287128"/>
                      <a:pt x="1611086" y="2479039"/>
                    </a:cubicBezTo>
                    <a:cubicBezTo>
                      <a:pt x="1341765" y="2670950"/>
                      <a:pt x="-1612" y="1595281"/>
                      <a:pt x="1" y="1187268"/>
                    </a:cubicBezTo>
                    <a:close/>
                  </a:path>
                </a:pathLst>
              </a:custGeom>
              <a:solidFill>
                <a:schemeClr val="bg1">
                  <a:lumMod val="85000"/>
                </a:schemeClr>
              </a:solidFill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  <p:sp>
            <p:nvSpPr>
              <p:cNvPr id="20" name="Freeform: Shape 19">
                <a:extLst>
                  <a:ext uri="{FF2B5EF4-FFF2-40B4-BE49-F238E27FC236}">
                    <a16:creationId xmlns:a16="http://schemas.microsoft.com/office/drawing/2014/main" id="{3FBF73DB-D340-5DAE-967E-33B1D5D24B4C}"/>
                  </a:ext>
                </a:extLst>
              </p:cNvPr>
              <p:cNvSpPr/>
              <p:nvPr/>
            </p:nvSpPr>
            <p:spPr>
              <a:xfrm flipH="1">
                <a:off x="4686969" y="2144351"/>
                <a:ext cx="702486" cy="374126"/>
              </a:xfrm>
              <a:custGeom>
                <a:avLst/>
                <a:gdLst>
                  <a:gd name="connsiteX0" fmla="*/ 1 w 1817672"/>
                  <a:gd name="connsiteY0" fmla="*/ 1187268 h 2501752"/>
                  <a:gd name="connsiteX1" fmla="*/ 1620763 w 1817672"/>
                  <a:gd name="connsiteY1" fmla="*/ 30963 h 2501752"/>
                  <a:gd name="connsiteX2" fmla="*/ 1611086 w 1817672"/>
                  <a:gd name="connsiteY2" fmla="*/ 2479039 h 2501752"/>
                  <a:gd name="connsiteX3" fmla="*/ 1 w 1817672"/>
                  <a:gd name="connsiteY3" fmla="*/ 1187268 h 250175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1817672" h="2501752">
                    <a:moveTo>
                      <a:pt x="1" y="1187268"/>
                    </a:moveTo>
                    <a:cubicBezTo>
                      <a:pt x="1614" y="779255"/>
                      <a:pt x="1352249" y="-184332"/>
                      <a:pt x="1620763" y="30963"/>
                    </a:cubicBezTo>
                    <a:cubicBezTo>
                      <a:pt x="1889277" y="246258"/>
                      <a:pt x="1880407" y="2287128"/>
                      <a:pt x="1611086" y="2479039"/>
                    </a:cubicBezTo>
                    <a:cubicBezTo>
                      <a:pt x="1341765" y="2670950"/>
                      <a:pt x="-1612" y="1595281"/>
                      <a:pt x="1" y="1187268"/>
                    </a:cubicBezTo>
                    <a:close/>
                  </a:path>
                </a:pathLst>
              </a:custGeom>
              <a:solidFill>
                <a:schemeClr val="bg1">
                  <a:lumMod val="85000"/>
                </a:schemeClr>
              </a:solidFill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</p:grpSp>
        <p:sp>
          <p:nvSpPr>
            <p:cNvPr id="32" name="Oval 31">
              <a:extLst>
                <a:ext uri="{FF2B5EF4-FFF2-40B4-BE49-F238E27FC236}">
                  <a16:creationId xmlns:a16="http://schemas.microsoft.com/office/drawing/2014/main" id="{4C130A04-AF97-C99B-AAA5-C83F1BABEB07}"/>
                </a:ext>
              </a:extLst>
            </p:cNvPr>
            <p:cNvSpPr/>
            <p:nvPr/>
          </p:nvSpPr>
          <p:spPr>
            <a:xfrm>
              <a:off x="4746999" y="3317585"/>
              <a:ext cx="213457" cy="215218"/>
            </a:xfrm>
            <a:prstGeom prst="ellipse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 dirty="0"/>
            </a:p>
          </p:txBody>
        </p:sp>
      </p:grpSp>
    </p:spTree>
    <p:extLst>
      <p:ext uri="{BB962C8B-B14F-4D97-AF65-F5344CB8AC3E}">
        <p14:creationId xmlns:p14="http://schemas.microsoft.com/office/powerpoint/2010/main" val="13172605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" dur="2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4CCE4487-0A0F-9AD1-EC27-EB2F8CB8BFC0}"/>
              </a:ext>
            </a:extLst>
          </p:cNvPr>
          <p:cNvGrpSpPr/>
          <p:nvPr/>
        </p:nvGrpSpPr>
        <p:grpSpPr>
          <a:xfrm rot="2657877">
            <a:off x="3827644" y="859192"/>
            <a:ext cx="3691819" cy="3594267"/>
            <a:chOff x="3841091" y="861619"/>
            <a:chExt cx="3691819" cy="3594267"/>
          </a:xfrm>
        </p:grpSpPr>
        <p:sp>
          <p:nvSpPr>
            <p:cNvPr id="5" name="Rectangle: Rounded Corners 4">
              <a:extLst>
                <a:ext uri="{FF2B5EF4-FFF2-40B4-BE49-F238E27FC236}">
                  <a16:creationId xmlns:a16="http://schemas.microsoft.com/office/drawing/2014/main" id="{9C8E7020-3FEB-39C7-C5F5-642A81344D0B}"/>
                </a:ext>
              </a:extLst>
            </p:cNvPr>
            <p:cNvSpPr/>
            <p:nvPr/>
          </p:nvSpPr>
          <p:spPr>
            <a:xfrm>
              <a:off x="4307261" y="1284128"/>
              <a:ext cx="2759478" cy="2770577"/>
            </a:xfrm>
            <a:prstGeom prst="roundRect">
              <a:avLst/>
            </a:prstGeom>
            <a:gradFill flip="none" rotWithShape="1">
              <a:gsLst>
                <a:gs pos="0">
                  <a:schemeClr val="bg1">
                    <a:lumMod val="95000"/>
                    <a:shade val="30000"/>
                    <a:satMod val="115000"/>
                  </a:schemeClr>
                </a:gs>
                <a:gs pos="50000">
                  <a:schemeClr val="bg1">
                    <a:lumMod val="95000"/>
                    <a:shade val="67500"/>
                    <a:satMod val="115000"/>
                  </a:schemeClr>
                </a:gs>
                <a:gs pos="100000">
                  <a:schemeClr val="bg1">
                    <a:lumMod val="95000"/>
                    <a:shade val="100000"/>
                    <a:satMod val="115000"/>
                  </a:schemeClr>
                </a:gs>
              </a:gsLst>
              <a:lin ang="2700000" scaled="1"/>
              <a:tileRect/>
            </a:gradFill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 dirty="0"/>
            </a:p>
          </p:txBody>
        </p:sp>
        <p:sp>
          <p:nvSpPr>
            <p:cNvPr id="23" name="Freeform: Shape 22">
              <a:extLst>
                <a:ext uri="{FF2B5EF4-FFF2-40B4-BE49-F238E27FC236}">
                  <a16:creationId xmlns:a16="http://schemas.microsoft.com/office/drawing/2014/main" id="{F14AE812-C5D1-1F37-2E1C-0690E8E6EC4F}"/>
                </a:ext>
              </a:extLst>
            </p:cNvPr>
            <p:cNvSpPr/>
            <p:nvPr/>
          </p:nvSpPr>
          <p:spPr>
            <a:xfrm>
              <a:off x="6172241" y="861619"/>
              <a:ext cx="1360669" cy="1267043"/>
            </a:xfrm>
            <a:custGeom>
              <a:avLst/>
              <a:gdLst>
                <a:gd name="connsiteX0" fmla="*/ 831078 w 1662154"/>
                <a:gd name="connsiteY0" fmla="*/ 121108 h 1657391"/>
                <a:gd name="connsiteX1" fmla="*/ 141509 w 1662154"/>
                <a:gd name="connsiteY1" fmla="*/ 828695 h 1657391"/>
                <a:gd name="connsiteX2" fmla="*/ 831078 w 1662154"/>
                <a:gd name="connsiteY2" fmla="*/ 1536282 h 1657391"/>
                <a:gd name="connsiteX3" fmla="*/ 1520647 w 1662154"/>
                <a:gd name="connsiteY3" fmla="*/ 828695 h 1657391"/>
                <a:gd name="connsiteX4" fmla="*/ 831078 w 1662154"/>
                <a:gd name="connsiteY4" fmla="*/ 121108 h 1657391"/>
                <a:gd name="connsiteX5" fmla="*/ 276237 w 1662154"/>
                <a:gd name="connsiteY5" fmla="*/ 0 h 1657391"/>
                <a:gd name="connsiteX6" fmla="*/ 1385917 w 1662154"/>
                <a:gd name="connsiteY6" fmla="*/ 0 h 1657391"/>
                <a:gd name="connsiteX7" fmla="*/ 1662154 w 1662154"/>
                <a:gd name="connsiteY7" fmla="*/ 276237 h 1657391"/>
                <a:gd name="connsiteX8" fmla="*/ 1662154 w 1662154"/>
                <a:gd name="connsiteY8" fmla="*/ 1381154 h 1657391"/>
                <a:gd name="connsiteX9" fmla="*/ 1385917 w 1662154"/>
                <a:gd name="connsiteY9" fmla="*/ 1657391 h 1657391"/>
                <a:gd name="connsiteX10" fmla="*/ 276237 w 1662154"/>
                <a:gd name="connsiteY10" fmla="*/ 1657391 h 1657391"/>
                <a:gd name="connsiteX11" fmla="*/ 0 w 1662154"/>
                <a:gd name="connsiteY11" fmla="*/ 1381154 h 1657391"/>
                <a:gd name="connsiteX12" fmla="*/ 0 w 1662154"/>
                <a:gd name="connsiteY12" fmla="*/ 276237 h 1657391"/>
                <a:gd name="connsiteX13" fmla="*/ 276237 w 1662154"/>
                <a:gd name="connsiteY13" fmla="*/ 0 h 165739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</a:cxnLst>
              <a:rect l="l" t="t" r="r" b="b"/>
              <a:pathLst>
                <a:path w="1662154" h="1657391">
                  <a:moveTo>
                    <a:pt x="831078" y="121108"/>
                  </a:moveTo>
                  <a:cubicBezTo>
                    <a:pt x="450240" y="121108"/>
                    <a:pt x="141509" y="437905"/>
                    <a:pt x="141509" y="828695"/>
                  </a:cubicBezTo>
                  <a:cubicBezTo>
                    <a:pt x="141509" y="1219485"/>
                    <a:pt x="450240" y="1536282"/>
                    <a:pt x="831078" y="1536282"/>
                  </a:cubicBezTo>
                  <a:cubicBezTo>
                    <a:pt x="1211916" y="1536282"/>
                    <a:pt x="1520647" y="1219485"/>
                    <a:pt x="1520647" y="828695"/>
                  </a:cubicBezTo>
                  <a:cubicBezTo>
                    <a:pt x="1520647" y="437905"/>
                    <a:pt x="1211916" y="121108"/>
                    <a:pt x="831078" y="121108"/>
                  </a:cubicBezTo>
                  <a:close/>
                  <a:moveTo>
                    <a:pt x="276237" y="0"/>
                  </a:moveTo>
                  <a:lnTo>
                    <a:pt x="1385917" y="0"/>
                  </a:lnTo>
                  <a:cubicBezTo>
                    <a:pt x="1538478" y="0"/>
                    <a:pt x="1662154" y="123676"/>
                    <a:pt x="1662154" y="276237"/>
                  </a:cubicBezTo>
                  <a:lnTo>
                    <a:pt x="1662154" y="1381154"/>
                  </a:lnTo>
                  <a:cubicBezTo>
                    <a:pt x="1662154" y="1533715"/>
                    <a:pt x="1538478" y="1657391"/>
                    <a:pt x="1385917" y="1657391"/>
                  </a:cubicBezTo>
                  <a:lnTo>
                    <a:pt x="276237" y="1657391"/>
                  </a:lnTo>
                  <a:cubicBezTo>
                    <a:pt x="123676" y="1657391"/>
                    <a:pt x="0" y="1533715"/>
                    <a:pt x="0" y="1381154"/>
                  </a:cubicBezTo>
                  <a:lnTo>
                    <a:pt x="0" y="276237"/>
                  </a:lnTo>
                  <a:cubicBezTo>
                    <a:pt x="0" y="123676"/>
                    <a:pt x="123676" y="0"/>
                    <a:pt x="276237" y="0"/>
                  </a:cubicBezTo>
                  <a:close/>
                </a:path>
              </a:pathLst>
            </a:custGeom>
            <a:solidFill>
              <a:schemeClr val="bg1">
                <a:lumMod val="75000"/>
                <a:alpha val="56000"/>
              </a:schemeClr>
            </a:solidFill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en-IN" dirty="0"/>
            </a:p>
          </p:txBody>
        </p:sp>
        <p:sp>
          <p:nvSpPr>
            <p:cNvPr id="27" name="Freeform: Shape 26">
              <a:extLst>
                <a:ext uri="{FF2B5EF4-FFF2-40B4-BE49-F238E27FC236}">
                  <a16:creationId xmlns:a16="http://schemas.microsoft.com/office/drawing/2014/main" id="{FDC7B912-6E82-4F7E-61E2-B9B869E334B8}"/>
                </a:ext>
              </a:extLst>
            </p:cNvPr>
            <p:cNvSpPr/>
            <p:nvPr/>
          </p:nvSpPr>
          <p:spPr>
            <a:xfrm>
              <a:off x="6172241" y="3188843"/>
              <a:ext cx="1360669" cy="1267043"/>
            </a:xfrm>
            <a:custGeom>
              <a:avLst/>
              <a:gdLst>
                <a:gd name="connsiteX0" fmla="*/ 831078 w 1662154"/>
                <a:gd name="connsiteY0" fmla="*/ 121108 h 1657391"/>
                <a:gd name="connsiteX1" fmla="*/ 141509 w 1662154"/>
                <a:gd name="connsiteY1" fmla="*/ 828695 h 1657391"/>
                <a:gd name="connsiteX2" fmla="*/ 831078 w 1662154"/>
                <a:gd name="connsiteY2" fmla="*/ 1536282 h 1657391"/>
                <a:gd name="connsiteX3" fmla="*/ 1520647 w 1662154"/>
                <a:gd name="connsiteY3" fmla="*/ 828695 h 1657391"/>
                <a:gd name="connsiteX4" fmla="*/ 831078 w 1662154"/>
                <a:gd name="connsiteY4" fmla="*/ 121108 h 1657391"/>
                <a:gd name="connsiteX5" fmla="*/ 276237 w 1662154"/>
                <a:gd name="connsiteY5" fmla="*/ 0 h 1657391"/>
                <a:gd name="connsiteX6" fmla="*/ 1385917 w 1662154"/>
                <a:gd name="connsiteY6" fmla="*/ 0 h 1657391"/>
                <a:gd name="connsiteX7" fmla="*/ 1662154 w 1662154"/>
                <a:gd name="connsiteY7" fmla="*/ 276237 h 1657391"/>
                <a:gd name="connsiteX8" fmla="*/ 1662154 w 1662154"/>
                <a:gd name="connsiteY8" fmla="*/ 1381154 h 1657391"/>
                <a:gd name="connsiteX9" fmla="*/ 1385917 w 1662154"/>
                <a:gd name="connsiteY9" fmla="*/ 1657391 h 1657391"/>
                <a:gd name="connsiteX10" fmla="*/ 276237 w 1662154"/>
                <a:gd name="connsiteY10" fmla="*/ 1657391 h 1657391"/>
                <a:gd name="connsiteX11" fmla="*/ 0 w 1662154"/>
                <a:gd name="connsiteY11" fmla="*/ 1381154 h 1657391"/>
                <a:gd name="connsiteX12" fmla="*/ 0 w 1662154"/>
                <a:gd name="connsiteY12" fmla="*/ 276237 h 1657391"/>
                <a:gd name="connsiteX13" fmla="*/ 276237 w 1662154"/>
                <a:gd name="connsiteY13" fmla="*/ 0 h 165739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</a:cxnLst>
              <a:rect l="l" t="t" r="r" b="b"/>
              <a:pathLst>
                <a:path w="1662154" h="1657391">
                  <a:moveTo>
                    <a:pt x="831078" y="121108"/>
                  </a:moveTo>
                  <a:cubicBezTo>
                    <a:pt x="450240" y="121108"/>
                    <a:pt x="141509" y="437905"/>
                    <a:pt x="141509" y="828695"/>
                  </a:cubicBezTo>
                  <a:cubicBezTo>
                    <a:pt x="141509" y="1219485"/>
                    <a:pt x="450240" y="1536282"/>
                    <a:pt x="831078" y="1536282"/>
                  </a:cubicBezTo>
                  <a:cubicBezTo>
                    <a:pt x="1211916" y="1536282"/>
                    <a:pt x="1520647" y="1219485"/>
                    <a:pt x="1520647" y="828695"/>
                  </a:cubicBezTo>
                  <a:cubicBezTo>
                    <a:pt x="1520647" y="437905"/>
                    <a:pt x="1211916" y="121108"/>
                    <a:pt x="831078" y="121108"/>
                  </a:cubicBezTo>
                  <a:close/>
                  <a:moveTo>
                    <a:pt x="276237" y="0"/>
                  </a:moveTo>
                  <a:lnTo>
                    <a:pt x="1385917" y="0"/>
                  </a:lnTo>
                  <a:cubicBezTo>
                    <a:pt x="1538478" y="0"/>
                    <a:pt x="1662154" y="123676"/>
                    <a:pt x="1662154" y="276237"/>
                  </a:cubicBezTo>
                  <a:lnTo>
                    <a:pt x="1662154" y="1381154"/>
                  </a:lnTo>
                  <a:cubicBezTo>
                    <a:pt x="1662154" y="1533715"/>
                    <a:pt x="1538478" y="1657391"/>
                    <a:pt x="1385917" y="1657391"/>
                  </a:cubicBezTo>
                  <a:lnTo>
                    <a:pt x="276237" y="1657391"/>
                  </a:lnTo>
                  <a:cubicBezTo>
                    <a:pt x="123676" y="1657391"/>
                    <a:pt x="0" y="1533715"/>
                    <a:pt x="0" y="1381154"/>
                  </a:cubicBezTo>
                  <a:lnTo>
                    <a:pt x="0" y="276237"/>
                  </a:lnTo>
                  <a:cubicBezTo>
                    <a:pt x="0" y="123676"/>
                    <a:pt x="123676" y="0"/>
                    <a:pt x="276237" y="0"/>
                  </a:cubicBezTo>
                  <a:close/>
                </a:path>
              </a:pathLst>
            </a:custGeom>
            <a:solidFill>
              <a:schemeClr val="bg1">
                <a:lumMod val="75000"/>
                <a:alpha val="56000"/>
              </a:schemeClr>
            </a:solidFill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en-IN" dirty="0"/>
            </a:p>
          </p:txBody>
        </p:sp>
        <p:sp>
          <p:nvSpPr>
            <p:cNvPr id="35" name="Freeform: Shape 34">
              <a:extLst>
                <a:ext uri="{FF2B5EF4-FFF2-40B4-BE49-F238E27FC236}">
                  <a16:creationId xmlns:a16="http://schemas.microsoft.com/office/drawing/2014/main" id="{C773F6D9-F9CE-4DB7-A37D-92F2110803CC}"/>
                </a:ext>
              </a:extLst>
            </p:cNvPr>
            <p:cNvSpPr/>
            <p:nvPr/>
          </p:nvSpPr>
          <p:spPr>
            <a:xfrm>
              <a:off x="3841091" y="3188843"/>
              <a:ext cx="1360669" cy="1267043"/>
            </a:xfrm>
            <a:custGeom>
              <a:avLst/>
              <a:gdLst>
                <a:gd name="connsiteX0" fmla="*/ 831078 w 1662154"/>
                <a:gd name="connsiteY0" fmla="*/ 121108 h 1657391"/>
                <a:gd name="connsiteX1" fmla="*/ 141509 w 1662154"/>
                <a:gd name="connsiteY1" fmla="*/ 828695 h 1657391"/>
                <a:gd name="connsiteX2" fmla="*/ 831078 w 1662154"/>
                <a:gd name="connsiteY2" fmla="*/ 1536282 h 1657391"/>
                <a:gd name="connsiteX3" fmla="*/ 1520647 w 1662154"/>
                <a:gd name="connsiteY3" fmla="*/ 828695 h 1657391"/>
                <a:gd name="connsiteX4" fmla="*/ 831078 w 1662154"/>
                <a:gd name="connsiteY4" fmla="*/ 121108 h 1657391"/>
                <a:gd name="connsiteX5" fmla="*/ 276237 w 1662154"/>
                <a:gd name="connsiteY5" fmla="*/ 0 h 1657391"/>
                <a:gd name="connsiteX6" fmla="*/ 1385917 w 1662154"/>
                <a:gd name="connsiteY6" fmla="*/ 0 h 1657391"/>
                <a:gd name="connsiteX7" fmla="*/ 1662154 w 1662154"/>
                <a:gd name="connsiteY7" fmla="*/ 276237 h 1657391"/>
                <a:gd name="connsiteX8" fmla="*/ 1662154 w 1662154"/>
                <a:gd name="connsiteY8" fmla="*/ 1381154 h 1657391"/>
                <a:gd name="connsiteX9" fmla="*/ 1385917 w 1662154"/>
                <a:gd name="connsiteY9" fmla="*/ 1657391 h 1657391"/>
                <a:gd name="connsiteX10" fmla="*/ 276237 w 1662154"/>
                <a:gd name="connsiteY10" fmla="*/ 1657391 h 1657391"/>
                <a:gd name="connsiteX11" fmla="*/ 0 w 1662154"/>
                <a:gd name="connsiteY11" fmla="*/ 1381154 h 1657391"/>
                <a:gd name="connsiteX12" fmla="*/ 0 w 1662154"/>
                <a:gd name="connsiteY12" fmla="*/ 276237 h 1657391"/>
                <a:gd name="connsiteX13" fmla="*/ 276237 w 1662154"/>
                <a:gd name="connsiteY13" fmla="*/ 0 h 165739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</a:cxnLst>
              <a:rect l="l" t="t" r="r" b="b"/>
              <a:pathLst>
                <a:path w="1662154" h="1657391">
                  <a:moveTo>
                    <a:pt x="831078" y="121108"/>
                  </a:moveTo>
                  <a:cubicBezTo>
                    <a:pt x="450240" y="121108"/>
                    <a:pt x="141509" y="437905"/>
                    <a:pt x="141509" y="828695"/>
                  </a:cubicBezTo>
                  <a:cubicBezTo>
                    <a:pt x="141509" y="1219485"/>
                    <a:pt x="450240" y="1536282"/>
                    <a:pt x="831078" y="1536282"/>
                  </a:cubicBezTo>
                  <a:cubicBezTo>
                    <a:pt x="1211916" y="1536282"/>
                    <a:pt x="1520647" y="1219485"/>
                    <a:pt x="1520647" y="828695"/>
                  </a:cubicBezTo>
                  <a:cubicBezTo>
                    <a:pt x="1520647" y="437905"/>
                    <a:pt x="1211916" y="121108"/>
                    <a:pt x="831078" y="121108"/>
                  </a:cubicBezTo>
                  <a:close/>
                  <a:moveTo>
                    <a:pt x="276237" y="0"/>
                  </a:moveTo>
                  <a:lnTo>
                    <a:pt x="1385917" y="0"/>
                  </a:lnTo>
                  <a:cubicBezTo>
                    <a:pt x="1538478" y="0"/>
                    <a:pt x="1662154" y="123676"/>
                    <a:pt x="1662154" y="276237"/>
                  </a:cubicBezTo>
                  <a:lnTo>
                    <a:pt x="1662154" y="1381154"/>
                  </a:lnTo>
                  <a:cubicBezTo>
                    <a:pt x="1662154" y="1533715"/>
                    <a:pt x="1538478" y="1657391"/>
                    <a:pt x="1385917" y="1657391"/>
                  </a:cubicBezTo>
                  <a:lnTo>
                    <a:pt x="276237" y="1657391"/>
                  </a:lnTo>
                  <a:cubicBezTo>
                    <a:pt x="123676" y="1657391"/>
                    <a:pt x="0" y="1533715"/>
                    <a:pt x="0" y="1381154"/>
                  </a:cubicBezTo>
                  <a:lnTo>
                    <a:pt x="0" y="276237"/>
                  </a:lnTo>
                  <a:cubicBezTo>
                    <a:pt x="0" y="123676"/>
                    <a:pt x="123676" y="0"/>
                    <a:pt x="276237" y="0"/>
                  </a:cubicBezTo>
                  <a:close/>
                </a:path>
              </a:pathLst>
            </a:custGeom>
            <a:solidFill>
              <a:schemeClr val="bg1">
                <a:lumMod val="75000"/>
                <a:alpha val="56000"/>
              </a:schemeClr>
            </a:solidFill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en-IN" dirty="0"/>
            </a:p>
          </p:txBody>
        </p:sp>
        <p:sp>
          <p:nvSpPr>
            <p:cNvPr id="43" name="Freeform: Shape 42">
              <a:extLst>
                <a:ext uri="{FF2B5EF4-FFF2-40B4-BE49-F238E27FC236}">
                  <a16:creationId xmlns:a16="http://schemas.microsoft.com/office/drawing/2014/main" id="{9ED036AD-AD49-AFE0-162B-07DC146814BA}"/>
                </a:ext>
              </a:extLst>
            </p:cNvPr>
            <p:cNvSpPr/>
            <p:nvPr/>
          </p:nvSpPr>
          <p:spPr>
            <a:xfrm>
              <a:off x="3841091" y="879973"/>
              <a:ext cx="1360669" cy="1267043"/>
            </a:xfrm>
            <a:custGeom>
              <a:avLst/>
              <a:gdLst>
                <a:gd name="connsiteX0" fmla="*/ 831078 w 1662154"/>
                <a:gd name="connsiteY0" fmla="*/ 121108 h 1657391"/>
                <a:gd name="connsiteX1" fmla="*/ 141509 w 1662154"/>
                <a:gd name="connsiteY1" fmla="*/ 828695 h 1657391"/>
                <a:gd name="connsiteX2" fmla="*/ 831078 w 1662154"/>
                <a:gd name="connsiteY2" fmla="*/ 1536282 h 1657391"/>
                <a:gd name="connsiteX3" fmla="*/ 1520647 w 1662154"/>
                <a:gd name="connsiteY3" fmla="*/ 828695 h 1657391"/>
                <a:gd name="connsiteX4" fmla="*/ 831078 w 1662154"/>
                <a:gd name="connsiteY4" fmla="*/ 121108 h 1657391"/>
                <a:gd name="connsiteX5" fmla="*/ 276237 w 1662154"/>
                <a:gd name="connsiteY5" fmla="*/ 0 h 1657391"/>
                <a:gd name="connsiteX6" fmla="*/ 1385917 w 1662154"/>
                <a:gd name="connsiteY6" fmla="*/ 0 h 1657391"/>
                <a:gd name="connsiteX7" fmla="*/ 1662154 w 1662154"/>
                <a:gd name="connsiteY7" fmla="*/ 276237 h 1657391"/>
                <a:gd name="connsiteX8" fmla="*/ 1662154 w 1662154"/>
                <a:gd name="connsiteY8" fmla="*/ 1381154 h 1657391"/>
                <a:gd name="connsiteX9" fmla="*/ 1385917 w 1662154"/>
                <a:gd name="connsiteY9" fmla="*/ 1657391 h 1657391"/>
                <a:gd name="connsiteX10" fmla="*/ 276237 w 1662154"/>
                <a:gd name="connsiteY10" fmla="*/ 1657391 h 1657391"/>
                <a:gd name="connsiteX11" fmla="*/ 0 w 1662154"/>
                <a:gd name="connsiteY11" fmla="*/ 1381154 h 1657391"/>
                <a:gd name="connsiteX12" fmla="*/ 0 w 1662154"/>
                <a:gd name="connsiteY12" fmla="*/ 276237 h 1657391"/>
                <a:gd name="connsiteX13" fmla="*/ 276237 w 1662154"/>
                <a:gd name="connsiteY13" fmla="*/ 0 h 165739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</a:cxnLst>
              <a:rect l="l" t="t" r="r" b="b"/>
              <a:pathLst>
                <a:path w="1662154" h="1657391">
                  <a:moveTo>
                    <a:pt x="831078" y="121108"/>
                  </a:moveTo>
                  <a:cubicBezTo>
                    <a:pt x="450240" y="121108"/>
                    <a:pt x="141509" y="437905"/>
                    <a:pt x="141509" y="828695"/>
                  </a:cubicBezTo>
                  <a:cubicBezTo>
                    <a:pt x="141509" y="1219485"/>
                    <a:pt x="450240" y="1536282"/>
                    <a:pt x="831078" y="1536282"/>
                  </a:cubicBezTo>
                  <a:cubicBezTo>
                    <a:pt x="1211916" y="1536282"/>
                    <a:pt x="1520647" y="1219485"/>
                    <a:pt x="1520647" y="828695"/>
                  </a:cubicBezTo>
                  <a:cubicBezTo>
                    <a:pt x="1520647" y="437905"/>
                    <a:pt x="1211916" y="121108"/>
                    <a:pt x="831078" y="121108"/>
                  </a:cubicBezTo>
                  <a:close/>
                  <a:moveTo>
                    <a:pt x="276237" y="0"/>
                  </a:moveTo>
                  <a:lnTo>
                    <a:pt x="1385917" y="0"/>
                  </a:lnTo>
                  <a:cubicBezTo>
                    <a:pt x="1538478" y="0"/>
                    <a:pt x="1662154" y="123676"/>
                    <a:pt x="1662154" y="276237"/>
                  </a:cubicBezTo>
                  <a:lnTo>
                    <a:pt x="1662154" y="1381154"/>
                  </a:lnTo>
                  <a:cubicBezTo>
                    <a:pt x="1662154" y="1533715"/>
                    <a:pt x="1538478" y="1657391"/>
                    <a:pt x="1385917" y="1657391"/>
                  </a:cubicBezTo>
                  <a:lnTo>
                    <a:pt x="276237" y="1657391"/>
                  </a:lnTo>
                  <a:cubicBezTo>
                    <a:pt x="123676" y="1657391"/>
                    <a:pt x="0" y="1533715"/>
                    <a:pt x="0" y="1381154"/>
                  </a:cubicBezTo>
                  <a:lnTo>
                    <a:pt x="0" y="276237"/>
                  </a:lnTo>
                  <a:cubicBezTo>
                    <a:pt x="0" y="123676"/>
                    <a:pt x="123676" y="0"/>
                    <a:pt x="276237" y="0"/>
                  </a:cubicBezTo>
                  <a:close/>
                </a:path>
              </a:pathLst>
            </a:custGeom>
            <a:solidFill>
              <a:schemeClr val="bg1">
                <a:lumMod val="75000"/>
                <a:alpha val="56000"/>
              </a:schemeClr>
            </a:solidFill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en-IN" dirty="0"/>
            </a:p>
          </p:txBody>
        </p:sp>
      </p:grpSp>
      <p:grpSp>
        <p:nvGrpSpPr>
          <p:cNvPr id="18" name="Group 17">
            <a:extLst>
              <a:ext uri="{FF2B5EF4-FFF2-40B4-BE49-F238E27FC236}">
                <a16:creationId xmlns:a16="http://schemas.microsoft.com/office/drawing/2014/main" id="{8E9F15CD-8E49-F0BD-7A53-D36AC4C0C2D2}"/>
              </a:ext>
            </a:extLst>
          </p:cNvPr>
          <p:cNvGrpSpPr/>
          <p:nvPr/>
        </p:nvGrpSpPr>
        <p:grpSpPr>
          <a:xfrm>
            <a:off x="6929379" y="2159316"/>
            <a:ext cx="924788" cy="872437"/>
            <a:chOff x="9156408" y="1617531"/>
            <a:chExt cx="1129694" cy="1141215"/>
          </a:xfrm>
        </p:grpSpPr>
        <p:sp>
          <p:nvSpPr>
            <p:cNvPr id="9" name="Freeform: Shape 8">
              <a:extLst>
                <a:ext uri="{FF2B5EF4-FFF2-40B4-BE49-F238E27FC236}">
                  <a16:creationId xmlns:a16="http://schemas.microsoft.com/office/drawing/2014/main" id="{AB911724-0531-1929-D054-DED7237C1064}"/>
                </a:ext>
              </a:extLst>
            </p:cNvPr>
            <p:cNvSpPr/>
            <p:nvPr/>
          </p:nvSpPr>
          <p:spPr>
            <a:xfrm>
              <a:off x="9681340" y="2036793"/>
              <a:ext cx="604762" cy="329156"/>
            </a:xfrm>
            <a:custGeom>
              <a:avLst/>
              <a:gdLst>
                <a:gd name="connsiteX0" fmla="*/ 1 w 1817672"/>
                <a:gd name="connsiteY0" fmla="*/ 1187268 h 2501752"/>
                <a:gd name="connsiteX1" fmla="*/ 1620763 w 1817672"/>
                <a:gd name="connsiteY1" fmla="*/ 30963 h 2501752"/>
                <a:gd name="connsiteX2" fmla="*/ 1611086 w 1817672"/>
                <a:gd name="connsiteY2" fmla="*/ 2479039 h 2501752"/>
                <a:gd name="connsiteX3" fmla="*/ 1 w 1817672"/>
                <a:gd name="connsiteY3" fmla="*/ 1187268 h 250175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817672" h="2501752">
                  <a:moveTo>
                    <a:pt x="1" y="1187268"/>
                  </a:moveTo>
                  <a:cubicBezTo>
                    <a:pt x="1614" y="779255"/>
                    <a:pt x="1352249" y="-184332"/>
                    <a:pt x="1620763" y="30963"/>
                  </a:cubicBezTo>
                  <a:cubicBezTo>
                    <a:pt x="1889277" y="246258"/>
                    <a:pt x="1880407" y="2287128"/>
                    <a:pt x="1611086" y="2479039"/>
                  </a:cubicBezTo>
                  <a:cubicBezTo>
                    <a:pt x="1341765" y="2670950"/>
                    <a:pt x="-1612" y="1595281"/>
                    <a:pt x="1" y="1187268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11" name="Freeform: Shape 10">
              <a:extLst>
                <a:ext uri="{FF2B5EF4-FFF2-40B4-BE49-F238E27FC236}">
                  <a16:creationId xmlns:a16="http://schemas.microsoft.com/office/drawing/2014/main" id="{41892583-B0C6-9932-BA72-BA4A19D4A539}"/>
                </a:ext>
              </a:extLst>
            </p:cNvPr>
            <p:cNvSpPr/>
            <p:nvPr/>
          </p:nvSpPr>
          <p:spPr>
            <a:xfrm rot="5400000">
              <a:off x="9402029" y="2291787"/>
              <a:ext cx="604762" cy="329156"/>
            </a:xfrm>
            <a:custGeom>
              <a:avLst/>
              <a:gdLst>
                <a:gd name="connsiteX0" fmla="*/ 1 w 1817672"/>
                <a:gd name="connsiteY0" fmla="*/ 1187268 h 2501752"/>
                <a:gd name="connsiteX1" fmla="*/ 1620763 w 1817672"/>
                <a:gd name="connsiteY1" fmla="*/ 30963 h 2501752"/>
                <a:gd name="connsiteX2" fmla="*/ 1611086 w 1817672"/>
                <a:gd name="connsiteY2" fmla="*/ 2479039 h 2501752"/>
                <a:gd name="connsiteX3" fmla="*/ 1 w 1817672"/>
                <a:gd name="connsiteY3" fmla="*/ 1187268 h 250175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817672" h="2501752">
                  <a:moveTo>
                    <a:pt x="1" y="1187268"/>
                  </a:moveTo>
                  <a:cubicBezTo>
                    <a:pt x="1614" y="779255"/>
                    <a:pt x="1352249" y="-184332"/>
                    <a:pt x="1620763" y="30963"/>
                  </a:cubicBezTo>
                  <a:cubicBezTo>
                    <a:pt x="1889277" y="246258"/>
                    <a:pt x="1880407" y="2287128"/>
                    <a:pt x="1611086" y="2479039"/>
                  </a:cubicBezTo>
                  <a:cubicBezTo>
                    <a:pt x="1341765" y="2670950"/>
                    <a:pt x="-1612" y="1595281"/>
                    <a:pt x="1" y="1187268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14" name="Freeform: Shape 13">
              <a:extLst>
                <a:ext uri="{FF2B5EF4-FFF2-40B4-BE49-F238E27FC236}">
                  <a16:creationId xmlns:a16="http://schemas.microsoft.com/office/drawing/2014/main" id="{0202352C-3FC0-BECF-7FA3-1184B850B18D}"/>
                </a:ext>
              </a:extLst>
            </p:cNvPr>
            <p:cNvSpPr/>
            <p:nvPr/>
          </p:nvSpPr>
          <p:spPr>
            <a:xfrm rot="10800000">
              <a:off x="9156408" y="2036793"/>
              <a:ext cx="604762" cy="329156"/>
            </a:xfrm>
            <a:custGeom>
              <a:avLst/>
              <a:gdLst>
                <a:gd name="connsiteX0" fmla="*/ 1 w 1817672"/>
                <a:gd name="connsiteY0" fmla="*/ 1187268 h 2501752"/>
                <a:gd name="connsiteX1" fmla="*/ 1620763 w 1817672"/>
                <a:gd name="connsiteY1" fmla="*/ 30963 h 2501752"/>
                <a:gd name="connsiteX2" fmla="*/ 1611086 w 1817672"/>
                <a:gd name="connsiteY2" fmla="*/ 2479039 h 2501752"/>
                <a:gd name="connsiteX3" fmla="*/ 1 w 1817672"/>
                <a:gd name="connsiteY3" fmla="*/ 1187268 h 250175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817672" h="2501752">
                  <a:moveTo>
                    <a:pt x="1" y="1187268"/>
                  </a:moveTo>
                  <a:cubicBezTo>
                    <a:pt x="1614" y="779255"/>
                    <a:pt x="1352249" y="-184332"/>
                    <a:pt x="1620763" y="30963"/>
                  </a:cubicBezTo>
                  <a:cubicBezTo>
                    <a:pt x="1889277" y="246258"/>
                    <a:pt x="1880407" y="2287128"/>
                    <a:pt x="1611086" y="2479039"/>
                  </a:cubicBezTo>
                  <a:cubicBezTo>
                    <a:pt x="1341765" y="2670950"/>
                    <a:pt x="-1612" y="1595281"/>
                    <a:pt x="1" y="1187268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15" name="Freeform: Shape 14">
              <a:extLst>
                <a:ext uri="{FF2B5EF4-FFF2-40B4-BE49-F238E27FC236}">
                  <a16:creationId xmlns:a16="http://schemas.microsoft.com/office/drawing/2014/main" id="{E8EB7CB2-D08C-F776-1B8B-38EB8B2AB697}"/>
                </a:ext>
              </a:extLst>
            </p:cNvPr>
            <p:cNvSpPr/>
            <p:nvPr/>
          </p:nvSpPr>
          <p:spPr>
            <a:xfrm rot="16200000">
              <a:off x="9402029" y="1755334"/>
              <a:ext cx="604762" cy="329156"/>
            </a:xfrm>
            <a:custGeom>
              <a:avLst/>
              <a:gdLst>
                <a:gd name="connsiteX0" fmla="*/ 1 w 1817672"/>
                <a:gd name="connsiteY0" fmla="*/ 1187268 h 2501752"/>
                <a:gd name="connsiteX1" fmla="*/ 1620763 w 1817672"/>
                <a:gd name="connsiteY1" fmla="*/ 30963 h 2501752"/>
                <a:gd name="connsiteX2" fmla="*/ 1611086 w 1817672"/>
                <a:gd name="connsiteY2" fmla="*/ 2479039 h 2501752"/>
                <a:gd name="connsiteX3" fmla="*/ 1 w 1817672"/>
                <a:gd name="connsiteY3" fmla="*/ 1187268 h 250175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817672" h="2501752">
                  <a:moveTo>
                    <a:pt x="1" y="1187268"/>
                  </a:moveTo>
                  <a:cubicBezTo>
                    <a:pt x="1614" y="779255"/>
                    <a:pt x="1352249" y="-184332"/>
                    <a:pt x="1620763" y="30963"/>
                  </a:cubicBezTo>
                  <a:cubicBezTo>
                    <a:pt x="1889277" y="246258"/>
                    <a:pt x="1880407" y="2287128"/>
                    <a:pt x="1611086" y="2479039"/>
                  </a:cubicBezTo>
                  <a:cubicBezTo>
                    <a:pt x="1341765" y="2670950"/>
                    <a:pt x="-1612" y="1595281"/>
                    <a:pt x="1" y="1187268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16" name="Oval 15">
              <a:extLst>
                <a:ext uri="{FF2B5EF4-FFF2-40B4-BE49-F238E27FC236}">
                  <a16:creationId xmlns:a16="http://schemas.microsoft.com/office/drawing/2014/main" id="{9F18B734-11D1-5D26-C761-3DBC40D4D8A6}"/>
                </a:ext>
              </a:extLst>
            </p:cNvPr>
            <p:cNvSpPr/>
            <p:nvPr/>
          </p:nvSpPr>
          <p:spPr>
            <a:xfrm>
              <a:off x="9634354" y="2169971"/>
              <a:ext cx="126816" cy="124149"/>
            </a:xfrm>
            <a:prstGeom prst="ellipse">
              <a:avLst/>
            </a:prstGeom>
            <a:solidFill>
              <a:schemeClr val="tx1"/>
            </a:solidFill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</p:grpSp>
      <p:grpSp>
        <p:nvGrpSpPr>
          <p:cNvPr id="26" name="Group 25">
            <a:extLst>
              <a:ext uri="{FF2B5EF4-FFF2-40B4-BE49-F238E27FC236}">
                <a16:creationId xmlns:a16="http://schemas.microsoft.com/office/drawing/2014/main" id="{CBC7B2A9-BA3C-FF45-684F-1D26977C8DCE}"/>
              </a:ext>
            </a:extLst>
          </p:cNvPr>
          <p:cNvGrpSpPr/>
          <p:nvPr/>
        </p:nvGrpSpPr>
        <p:grpSpPr>
          <a:xfrm>
            <a:off x="5282298" y="3837861"/>
            <a:ext cx="924788" cy="872437"/>
            <a:chOff x="9156408" y="1617531"/>
            <a:chExt cx="1129694" cy="1141215"/>
          </a:xfrm>
        </p:grpSpPr>
        <p:sp>
          <p:nvSpPr>
            <p:cNvPr id="28" name="Freeform: Shape 27">
              <a:extLst>
                <a:ext uri="{FF2B5EF4-FFF2-40B4-BE49-F238E27FC236}">
                  <a16:creationId xmlns:a16="http://schemas.microsoft.com/office/drawing/2014/main" id="{B1F06CA9-0E08-C509-91FF-626D44CA66E5}"/>
                </a:ext>
              </a:extLst>
            </p:cNvPr>
            <p:cNvSpPr/>
            <p:nvPr/>
          </p:nvSpPr>
          <p:spPr>
            <a:xfrm>
              <a:off x="9681340" y="2036793"/>
              <a:ext cx="604762" cy="329156"/>
            </a:xfrm>
            <a:custGeom>
              <a:avLst/>
              <a:gdLst>
                <a:gd name="connsiteX0" fmla="*/ 1 w 1817672"/>
                <a:gd name="connsiteY0" fmla="*/ 1187268 h 2501752"/>
                <a:gd name="connsiteX1" fmla="*/ 1620763 w 1817672"/>
                <a:gd name="connsiteY1" fmla="*/ 30963 h 2501752"/>
                <a:gd name="connsiteX2" fmla="*/ 1611086 w 1817672"/>
                <a:gd name="connsiteY2" fmla="*/ 2479039 h 2501752"/>
                <a:gd name="connsiteX3" fmla="*/ 1 w 1817672"/>
                <a:gd name="connsiteY3" fmla="*/ 1187268 h 250175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817672" h="2501752">
                  <a:moveTo>
                    <a:pt x="1" y="1187268"/>
                  </a:moveTo>
                  <a:cubicBezTo>
                    <a:pt x="1614" y="779255"/>
                    <a:pt x="1352249" y="-184332"/>
                    <a:pt x="1620763" y="30963"/>
                  </a:cubicBezTo>
                  <a:cubicBezTo>
                    <a:pt x="1889277" y="246258"/>
                    <a:pt x="1880407" y="2287128"/>
                    <a:pt x="1611086" y="2479039"/>
                  </a:cubicBezTo>
                  <a:cubicBezTo>
                    <a:pt x="1341765" y="2670950"/>
                    <a:pt x="-1612" y="1595281"/>
                    <a:pt x="1" y="1187268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29" name="Freeform: Shape 28">
              <a:extLst>
                <a:ext uri="{FF2B5EF4-FFF2-40B4-BE49-F238E27FC236}">
                  <a16:creationId xmlns:a16="http://schemas.microsoft.com/office/drawing/2014/main" id="{8091011C-BF43-C932-1E9E-0996C3C17C79}"/>
                </a:ext>
              </a:extLst>
            </p:cNvPr>
            <p:cNvSpPr/>
            <p:nvPr/>
          </p:nvSpPr>
          <p:spPr>
            <a:xfrm rot="5400000">
              <a:off x="9402029" y="2291787"/>
              <a:ext cx="604762" cy="329156"/>
            </a:xfrm>
            <a:custGeom>
              <a:avLst/>
              <a:gdLst>
                <a:gd name="connsiteX0" fmla="*/ 1 w 1817672"/>
                <a:gd name="connsiteY0" fmla="*/ 1187268 h 2501752"/>
                <a:gd name="connsiteX1" fmla="*/ 1620763 w 1817672"/>
                <a:gd name="connsiteY1" fmla="*/ 30963 h 2501752"/>
                <a:gd name="connsiteX2" fmla="*/ 1611086 w 1817672"/>
                <a:gd name="connsiteY2" fmla="*/ 2479039 h 2501752"/>
                <a:gd name="connsiteX3" fmla="*/ 1 w 1817672"/>
                <a:gd name="connsiteY3" fmla="*/ 1187268 h 250175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817672" h="2501752">
                  <a:moveTo>
                    <a:pt x="1" y="1187268"/>
                  </a:moveTo>
                  <a:cubicBezTo>
                    <a:pt x="1614" y="779255"/>
                    <a:pt x="1352249" y="-184332"/>
                    <a:pt x="1620763" y="30963"/>
                  </a:cubicBezTo>
                  <a:cubicBezTo>
                    <a:pt x="1889277" y="246258"/>
                    <a:pt x="1880407" y="2287128"/>
                    <a:pt x="1611086" y="2479039"/>
                  </a:cubicBezTo>
                  <a:cubicBezTo>
                    <a:pt x="1341765" y="2670950"/>
                    <a:pt x="-1612" y="1595281"/>
                    <a:pt x="1" y="1187268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30" name="Freeform: Shape 29">
              <a:extLst>
                <a:ext uri="{FF2B5EF4-FFF2-40B4-BE49-F238E27FC236}">
                  <a16:creationId xmlns:a16="http://schemas.microsoft.com/office/drawing/2014/main" id="{573E6512-CD5E-FAFB-E715-E407B4086602}"/>
                </a:ext>
              </a:extLst>
            </p:cNvPr>
            <p:cNvSpPr/>
            <p:nvPr/>
          </p:nvSpPr>
          <p:spPr>
            <a:xfrm rot="10800000">
              <a:off x="9156408" y="2036793"/>
              <a:ext cx="604762" cy="329156"/>
            </a:xfrm>
            <a:custGeom>
              <a:avLst/>
              <a:gdLst>
                <a:gd name="connsiteX0" fmla="*/ 1 w 1817672"/>
                <a:gd name="connsiteY0" fmla="*/ 1187268 h 2501752"/>
                <a:gd name="connsiteX1" fmla="*/ 1620763 w 1817672"/>
                <a:gd name="connsiteY1" fmla="*/ 30963 h 2501752"/>
                <a:gd name="connsiteX2" fmla="*/ 1611086 w 1817672"/>
                <a:gd name="connsiteY2" fmla="*/ 2479039 h 2501752"/>
                <a:gd name="connsiteX3" fmla="*/ 1 w 1817672"/>
                <a:gd name="connsiteY3" fmla="*/ 1187268 h 250175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817672" h="2501752">
                  <a:moveTo>
                    <a:pt x="1" y="1187268"/>
                  </a:moveTo>
                  <a:cubicBezTo>
                    <a:pt x="1614" y="779255"/>
                    <a:pt x="1352249" y="-184332"/>
                    <a:pt x="1620763" y="30963"/>
                  </a:cubicBezTo>
                  <a:cubicBezTo>
                    <a:pt x="1889277" y="246258"/>
                    <a:pt x="1880407" y="2287128"/>
                    <a:pt x="1611086" y="2479039"/>
                  </a:cubicBezTo>
                  <a:cubicBezTo>
                    <a:pt x="1341765" y="2670950"/>
                    <a:pt x="-1612" y="1595281"/>
                    <a:pt x="1" y="1187268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31" name="Freeform: Shape 30">
              <a:extLst>
                <a:ext uri="{FF2B5EF4-FFF2-40B4-BE49-F238E27FC236}">
                  <a16:creationId xmlns:a16="http://schemas.microsoft.com/office/drawing/2014/main" id="{20F82689-5241-D59B-C78A-80FD61B4D274}"/>
                </a:ext>
              </a:extLst>
            </p:cNvPr>
            <p:cNvSpPr/>
            <p:nvPr/>
          </p:nvSpPr>
          <p:spPr>
            <a:xfrm rot="16200000">
              <a:off x="9402029" y="1755334"/>
              <a:ext cx="604762" cy="329156"/>
            </a:xfrm>
            <a:custGeom>
              <a:avLst/>
              <a:gdLst>
                <a:gd name="connsiteX0" fmla="*/ 1 w 1817672"/>
                <a:gd name="connsiteY0" fmla="*/ 1187268 h 2501752"/>
                <a:gd name="connsiteX1" fmla="*/ 1620763 w 1817672"/>
                <a:gd name="connsiteY1" fmla="*/ 30963 h 2501752"/>
                <a:gd name="connsiteX2" fmla="*/ 1611086 w 1817672"/>
                <a:gd name="connsiteY2" fmla="*/ 2479039 h 2501752"/>
                <a:gd name="connsiteX3" fmla="*/ 1 w 1817672"/>
                <a:gd name="connsiteY3" fmla="*/ 1187268 h 250175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817672" h="2501752">
                  <a:moveTo>
                    <a:pt x="1" y="1187268"/>
                  </a:moveTo>
                  <a:cubicBezTo>
                    <a:pt x="1614" y="779255"/>
                    <a:pt x="1352249" y="-184332"/>
                    <a:pt x="1620763" y="30963"/>
                  </a:cubicBezTo>
                  <a:cubicBezTo>
                    <a:pt x="1889277" y="246258"/>
                    <a:pt x="1880407" y="2287128"/>
                    <a:pt x="1611086" y="2479039"/>
                  </a:cubicBezTo>
                  <a:cubicBezTo>
                    <a:pt x="1341765" y="2670950"/>
                    <a:pt x="-1612" y="1595281"/>
                    <a:pt x="1" y="1187268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32" name="Oval 31">
              <a:extLst>
                <a:ext uri="{FF2B5EF4-FFF2-40B4-BE49-F238E27FC236}">
                  <a16:creationId xmlns:a16="http://schemas.microsoft.com/office/drawing/2014/main" id="{4C130A04-AF97-C99B-AAA5-C83F1BABEB07}"/>
                </a:ext>
              </a:extLst>
            </p:cNvPr>
            <p:cNvSpPr/>
            <p:nvPr/>
          </p:nvSpPr>
          <p:spPr>
            <a:xfrm>
              <a:off x="9634354" y="2169971"/>
              <a:ext cx="126816" cy="124149"/>
            </a:xfrm>
            <a:prstGeom prst="ellipse">
              <a:avLst/>
            </a:prstGeom>
            <a:solidFill>
              <a:schemeClr val="tx1"/>
            </a:solidFill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</p:grpSp>
      <p:grpSp>
        <p:nvGrpSpPr>
          <p:cNvPr id="34" name="Group 33">
            <a:extLst>
              <a:ext uri="{FF2B5EF4-FFF2-40B4-BE49-F238E27FC236}">
                <a16:creationId xmlns:a16="http://schemas.microsoft.com/office/drawing/2014/main" id="{CC68435A-629A-7524-3985-996891174E78}"/>
              </a:ext>
            </a:extLst>
          </p:cNvPr>
          <p:cNvGrpSpPr/>
          <p:nvPr/>
        </p:nvGrpSpPr>
        <p:grpSpPr>
          <a:xfrm>
            <a:off x="3565090" y="2275017"/>
            <a:ext cx="924788" cy="872437"/>
            <a:chOff x="9156408" y="1617531"/>
            <a:chExt cx="1129694" cy="1141215"/>
          </a:xfrm>
        </p:grpSpPr>
        <p:sp>
          <p:nvSpPr>
            <p:cNvPr id="36" name="Freeform: Shape 35">
              <a:extLst>
                <a:ext uri="{FF2B5EF4-FFF2-40B4-BE49-F238E27FC236}">
                  <a16:creationId xmlns:a16="http://schemas.microsoft.com/office/drawing/2014/main" id="{A680E414-C9E8-F160-0D18-06EC5BC0BDC9}"/>
                </a:ext>
              </a:extLst>
            </p:cNvPr>
            <p:cNvSpPr/>
            <p:nvPr/>
          </p:nvSpPr>
          <p:spPr>
            <a:xfrm>
              <a:off x="9681340" y="2036793"/>
              <a:ext cx="604762" cy="329156"/>
            </a:xfrm>
            <a:custGeom>
              <a:avLst/>
              <a:gdLst>
                <a:gd name="connsiteX0" fmla="*/ 1 w 1817672"/>
                <a:gd name="connsiteY0" fmla="*/ 1187268 h 2501752"/>
                <a:gd name="connsiteX1" fmla="*/ 1620763 w 1817672"/>
                <a:gd name="connsiteY1" fmla="*/ 30963 h 2501752"/>
                <a:gd name="connsiteX2" fmla="*/ 1611086 w 1817672"/>
                <a:gd name="connsiteY2" fmla="*/ 2479039 h 2501752"/>
                <a:gd name="connsiteX3" fmla="*/ 1 w 1817672"/>
                <a:gd name="connsiteY3" fmla="*/ 1187268 h 250175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817672" h="2501752">
                  <a:moveTo>
                    <a:pt x="1" y="1187268"/>
                  </a:moveTo>
                  <a:cubicBezTo>
                    <a:pt x="1614" y="779255"/>
                    <a:pt x="1352249" y="-184332"/>
                    <a:pt x="1620763" y="30963"/>
                  </a:cubicBezTo>
                  <a:cubicBezTo>
                    <a:pt x="1889277" y="246258"/>
                    <a:pt x="1880407" y="2287128"/>
                    <a:pt x="1611086" y="2479039"/>
                  </a:cubicBezTo>
                  <a:cubicBezTo>
                    <a:pt x="1341765" y="2670950"/>
                    <a:pt x="-1612" y="1595281"/>
                    <a:pt x="1" y="1187268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37" name="Freeform: Shape 36">
              <a:extLst>
                <a:ext uri="{FF2B5EF4-FFF2-40B4-BE49-F238E27FC236}">
                  <a16:creationId xmlns:a16="http://schemas.microsoft.com/office/drawing/2014/main" id="{15D9C414-B400-42DB-0808-DC574EB12973}"/>
                </a:ext>
              </a:extLst>
            </p:cNvPr>
            <p:cNvSpPr/>
            <p:nvPr/>
          </p:nvSpPr>
          <p:spPr>
            <a:xfrm rot="5400000">
              <a:off x="9402029" y="2291787"/>
              <a:ext cx="604762" cy="329156"/>
            </a:xfrm>
            <a:custGeom>
              <a:avLst/>
              <a:gdLst>
                <a:gd name="connsiteX0" fmla="*/ 1 w 1817672"/>
                <a:gd name="connsiteY0" fmla="*/ 1187268 h 2501752"/>
                <a:gd name="connsiteX1" fmla="*/ 1620763 w 1817672"/>
                <a:gd name="connsiteY1" fmla="*/ 30963 h 2501752"/>
                <a:gd name="connsiteX2" fmla="*/ 1611086 w 1817672"/>
                <a:gd name="connsiteY2" fmla="*/ 2479039 h 2501752"/>
                <a:gd name="connsiteX3" fmla="*/ 1 w 1817672"/>
                <a:gd name="connsiteY3" fmla="*/ 1187268 h 250175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817672" h="2501752">
                  <a:moveTo>
                    <a:pt x="1" y="1187268"/>
                  </a:moveTo>
                  <a:cubicBezTo>
                    <a:pt x="1614" y="779255"/>
                    <a:pt x="1352249" y="-184332"/>
                    <a:pt x="1620763" y="30963"/>
                  </a:cubicBezTo>
                  <a:cubicBezTo>
                    <a:pt x="1889277" y="246258"/>
                    <a:pt x="1880407" y="2287128"/>
                    <a:pt x="1611086" y="2479039"/>
                  </a:cubicBezTo>
                  <a:cubicBezTo>
                    <a:pt x="1341765" y="2670950"/>
                    <a:pt x="-1612" y="1595281"/>
                    <a:pt x="1" y="1187268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38" name="Freeform: Shape 37">
              <a:extLst>
                <a:ext uri="{FF2B5EF4-FFF2-40B4-BE49-F238E27FC236}">
                  <a16:creationId xmlns:a16="http://schemas.microsoft.com/office/drawing/2014/main" id="{DFC36D28-CFB1-A747-BD4B-0CFFD1670F54}"/>
                </a:ext>
              </a:extLst>
            </p:cNvPr>
            <p:cNvSpPr/>
            <p:nvPr/>
          </p:nvSpPr>
          <p:spPr>
            <a:xfrm rot="10800000">
              <a:off x="9156408" y="2036793"/>
              <a:ext cx="604762" cy="329156"/>
            </a:xfrm>
            <a:custGeom>
              <a:avLst/>
              <a:gdLst>
                <a:gd name="connsiteX0" fmla="*/ 1 w 1817672"/>
                <a:gd name="connsiteY0" fmla="*/ 1187268 h 2501752"/>
                <a:gd name="connsiteX1" fmla="*/ 1620763 w 1817672"/>
                <a:gd name="connsiteY1" fmla="*/ 30963 h 2501752"/>
                <a:gd name="connsiteX2" fmla="*/ 1611086 w 1817672"/>
                <a:gd name="connsiteY2" fmla="*/ 2479039 h 2501752"/>
                <a:gd name="connsiteX3" fmla="*/ 1 w 1817672"/>
                <a:gd name="connsiteY3" fmla="*/ 1187268 h 250175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817672" h="2501752">
                  <a:moveTo>
                    <a:pt x="1" y="1187268"/>
                  </a:moveTo>
                  <a:cubicBezTo>
                    <a:pt x="1614" y="779255"/>
                    <a:pt x="1352249" y="-184332"/>
                    <a:pt x="1620763" y="30963"/>
                  </a:cubicBezTo>
                  <a:cubicBezTo>
                    <a:pt x="1889277" y="246258"/>
                    <a:pt x="1880407" y="2287128"/>
                    <a:pt x="1611086" y="2479039"/>
                  </a:cubicBezTo>
                  <a:cubicBezTo>
                    <a:pt x="1341765" y="2670950"/>
                    <a:pt x="-1612" y="1595281"/>
                    <a:pt x="1" y="1187268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39" name="Freeform: Shape 38">
              <a:extLst>
                <a:ext uri="{FF2B5EF4-FFF2-40B4-BE49-F238E27FC236}">
                  <a16:creationId xmlns:a16="http://schemas.microsoft.com/office/drawing/2014/main" id="{E7C36DCF-E6BE-A3E5-B6A3-28D7AFD57028}"/>
                </a:ext>
              </a:extLst>
            </p:cNvPr>
            <p:cNvSpPr/>
            <p:nvPr/>
          </p:nvSpPr>
          <p:spPr>
            <a:xfrm rot="16200000">
              <a:off x="9402029" y="1755334"/>
              <a:ext cx="604762" cy="329156"/>
            </a:xfrm>
            <a:custGeom>
              <a:avLst/>
              <a:gdLst>
                <a:gd name="connsiteX0" fmla="*/ 1 w 1817672"/>
                <a:gd name="connsiteY0" fmla="*/ 1187268 h 2501752"/>
                <a:gd name="connsiteX1" fmla="*/ 1620763 w 1817672"/>
                <a:gd name="connsiteY1" fmla="*/ 30963 h 2501752"/>
                <a:gd name="connsiteX2" fmla="*/ 1611086 w 1817672"/>
                <a:gd name="connsiteY2" fmla="*/ 2479039 h 2501752"/>
                <a:gd name="connsiteX3" fmla="*/ 1 w 1817672"/>
                <a:gd name="connsiteY3" fmla="*/ 1187268 h 250175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817672" h="2501752">
                  <a:moveTo>
                    <a:pt x="1" y="1187268"/>
                  </a:moveTo>
                  <a:cubicBezTo>
                    <a:pt x="1614" y="779255"/>
                    <a:pt x="1352249" y="-184332"/>
                    <a:pt x="1620763" y="30963"/>
                  </a:cubicBezTo>
                  <a:cubicBezTo>
                    <a:pt x="1889277" y="246258"/>
                    <a:pt x="1880407" y="2287128"/>
                    <a:pt x="1611086" y="2479039"/>
                  </a:cubicBezTo>
                  <a:cubicBezTo>
                    <a:pt x="1341765" y="2670950"/>
                    <a:pt x="-1612" y="1595281"/>
                    <a:pt x="1" y="1187268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40" name="Oval 39">
              <a:extLst>
                <a:ext uri="{FF2B5EF4-FFF2-40B4-BE49-F238E27FC236}">
                  <a16:creationId xmlns:a16="http://schemas.microsoft.com/office/drawing/2014/main" id="{0D9C6519-7911-B440-8FA4-B0967D525B40}"/>
                </a:ext>
              </a:extLst>
            </p:cNvPr>
            <p:cNvSpPr/>
            <p:nvPr/>
          </p:nvSpPr>
          <p:spPr>
            <a:xfrm>
              <a:off x="9634354" y="2169971"/>
              <a:ext cx="126816" cy="124149"/>
            </a:xfrm>
            <a:prstGeom prst="ellipse">
              <a:avLst/>
            </a:prstGeom>
            <a:solidFill>
              <a:schemeClr val="tx1"/>
            </a:solidFill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</p:grpSp>
      <p:grpSp>
        <p:nvGrpSpPr>
          <p:cNvPr id="42" name="Group 41">
            <a:extLst>
              <a:ext uri="{FF2B5EF4-FFF2-40B4-BE49-F238E27FC236}">
                <a16:creationId xmlns:a16="http://schemas.microsoft.com/office/drawing/2014/main" id="{EA96A953-5323-03D1-7B1B-3C2B89678160}"/>
              </a:ext>
            </a:extLst>
          </p:cNvPr>
          <p:cNvGrpSpPr/>
          <p:nvPr/>
        </p:nvGrpSpPr>
        <p:grpSpPr>
          <a:xfrm>
            <a:off x="5171922" y="568583"/>
            <a:ext cx="924788" cy="872437"/>
            <a:chOff x="9156408" y="1617531"/>
            <a:chExt cx="1129694" cy="1141215"/>
          </a:xfrm>
        </p:grpSpPr>
        <p:sp>
          <p:nvSpPr>
            <p:cNvPr id="44" name="Freeform: Shape 43">
              <a:extLst>
                <a:ext uri="{FF2B5EF4-FFF2-40B4-BE49-F238E27FC236}">
                  <a16:creationId xmlns:a16="http://schemas.microsoft.com/office/drawing/2014/main" id="{5AB82307-E6AE-A0D2-EE5C-DBC696390E70}"/>
                </a:ext>
              </a:extLst>
            </p:cNvPr>
            <p:cNvSpPr/>
            <p:nvPr/>
          </p:nvSpPr>
          <p:spPr>
            <a:xfrm>
              <a:off x="9681340" y="2036793"/>
              <a:ext cx="604762" cy="329156"/>
            </a:xfrm>
            <a:custGeom>
              <a:avLst/>
              <a:gdLst>
                <a:gd name="connsiteX0" fmla="*/ 1 w 1817672"/>
                <a:gd name="connsiteY0" fmla="*/ 1187268 h 2501752"/>
                <a:gd name="connsiteX1" fmla="*/ 1620763 w 1817672"/>
                <a:gd name="connsiteY1" fmla="*/ 30963 h 2501752"/>
                <a:gd name="connsiteX2" fmla="*/ 1611086 w 1817672"/>
                <a:gd name="connsiteY2" fmla="*/ 2479039 h 2501752"/>
                <a:gd name="connsiteX3" fmla="*/ 1 w 1817672"/>
                <a:gd name="connsiteY3" fmla="*/ 1187268 h 250175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817672" h="2501752">
                  <a:moveTo>
                    <a:pt x="1" y="1187268"/>
                  </a:moveTo>
                  <a:cubicBezTo>
                    <a:pt x="1614" y="779255"/>
                    <a:pt x="1352249" y="-184332"/>
                    <a:pt x="1620763" y="30963"/>
                  </a:cubicBezTo>
                  <a:cubicBezTo>
                    <a:pt x="1889277" y="246258"/>
                    <a:pt x="1880407" y="2287128"/>
                    <a:pt x="1611086" y="2479039"/>
                  </a:cubicBezTo>
                  <a:cubicBezTo>
                    <a:pt x="1341765" y="2670950"/>
                    <a:pt x="-1612" y="1595281"/>
                    <a:pt x="1" y="1187268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45" name="Freeform: Shape 44">
              <a:extLst>
                <a:ext uri="{FF2B5EF4-FFF2-40B4-BE49-F238E27FC236}">
                  <a16:creationId xmlns:a16="http://schemas.microsoft.com/office/drawing/2014/main" id="{9C9E9960-0AD8-144C-41A1-8A65ED8D5F9F}"/>
                </a:ext>
              </a:extLst>
            </p:cNvPr>
            <p:cNvSpPr/>
            <p:nvPr/>
          </p:nvSpPr>
          <p:spPr>
            <a:xfrm rot="5400000">
              <a:off x="9402029" y="2291787"/>
              <a:ext cx="604762" cy="329156"/>
            </a:xfrm>
            <a:custGeom>
              <a:avLst/>
              <a:gdLst>
                <a:gd name="connsiteX0" fmla="*/ 1 w 1817672"/>
                <a:gd name="connsiteY0" fmla="*/ 1187268 h 2501752"/>
                <a:gd name="connsiteX1" fmla="*/ 1620763 w 1817672"/>
                <a:gd name="connsiteY1" fmla="*/ 30963 h 2501752"/>
                <a:gd name="connsiteX2" fmla="*/ 1611086 w 1817672"/>
                <a:gd name="connsiteY2" fmla="*/ 2479039 h 2501752"/>
                <a:gd name="connsiteX3" fmla="*/ 1 w 1817672"/>
                <a:gd name="connsiteY3" fmla="*/ 1187268 h 250175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817672" h="2501752">
                  <a:moveTo>
                    <a:pt x="1" y="1187268"/>
                  </a:moveTo>
                  <a:cubicBezTo>
                    <a:pt x="1614" y="779255"/>
                    <a:pt x="1352249" y="-184332"/>
                    <a:pt x="1620763" y="30963"/>
                  </a:cubicBezTo>
                  <a:cubicBezTo>
                    <a:pt x="1889277" y="246258"/>
                    <a:pt x="1880407" y="2287128"/>
                    <a:pt x="1611086" y="2479039"/>
                  </a:cubicBezTo>
                  <a:cubicBezTo>
                    <a:pt x="1341765" y="2670950"/>
                    <a:pt x="-1612" y="1595281"/>
                    <a:pt x="1" y="1187268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46" name="Freeform: Shape 45">
              <a:extLst>
                <a:ext uri="{FF2B5EF4-FFF2-40B4-BE49-F238E27FC236}">
                  <a16:creationId xmlns:a16="http://schemas.microsoft.com/office/drawing/2014/main" id="{90A4500F-5737-21E2-670E-2FA04D96C5F7}"/>
                </a:ext>
              </a:extLst>
            </p:cNvPr>
            <p:cNvSpPr/>
            <p:nvPr/>
          </p:nvSpPr>
          <p:spPr>
            <a:xfrm rot="10800000">
              <a:off x="9156408" y="2036793"/>
              <a:ext cx="604762" cy="329156"/>
            </a:xfrm>
            <a:custGeom>
              <a:avLst/>
              <a:gdLst>
                <a:gd name="connsiteX0" fmla="*/ 1 w 1817672"/>
                <a:gd name="connsiteY0" fmla="*/ 1187268 h 2501752"/>
                <a:gd name="connsiteX1" fmla="*/ 1620763 w 1817672"/>
                <a:gd name="connsiteY1" fmla="*/ 30963 h 2501752"/>
                <a:gd name="connsiteX2" fmla="*/ 1611086 w 1817672"/>
                <a:gd name="connsiteY2" fmla="*/ 2479039 h 2501752"/>
                <a:gd name="connsiteX3" fmla="*/ 1 w 1817672"/>
                <a:gd name="connsiteY3" fmla="*/ 1187268 h 250175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817672" h="2501752">
                  <a:moveTo>
                    <a:pt x="1" y="1187268"/>
                  </a:moveTo>
                  <a:cubicBezTo>
                    <a:pt x="1614" y="779255"/>
                    <a:pt x="1352249" y="-184332"/>
                    <a:pt x="1620763" y="30963"/>
                  </a:cubicBezTo>
                  <a:cubicBezTo>
                    <a:pt x="1889277" y="246258"/>
                    <a:pt x="1880407" y="2287128"/>
                    <a:pt x="1611086" y="2479039"/>
                  </a:cubicBezTo>
                  <a:cubicBezTo>
                    <a:pt x="1341765" y="2670950"/>
                    <a:pt x="-1612" y="1595281"/>
                    <a:pt x="1" y="1187268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47" name="Freeform: Shape 46">
              <a:extLst>
                <a:ext uri="{FF2B5EF4-FFF2-40B4-BE49-F238E27FC236}">
                  <a16:creationId xmlns:a16="http://schemas.microsoft.com/office/drawing/2014/main" id="{EA482D7D-86E8-57BF-0234-54FD443FB51C}"/>
                </a:ext>
              </a:extLst>
            </p:cNvPr>
            <p:cNvSpPr/>
            <p:nvPr/>
          </p:nvSpPr>
          <p:spPr>
            <a:xfrm rot="16200000">
              <a:off x="9402029" y="1755334"/>
              <a:ext cx="604762" cy="329156"/>
            </a:xfrm>
            <a:custGeom>
              <a:avLst/>
              <a:gdLst>
                <a:gd name="connsiteX0" fmla="*/ 1 w 1817672"/>
                <a:gd name="connsiteY0" fmla="*/ 1187268 h 2501752"/>
                <a:gd name="connsiteX1" fmla="*/ 1620763 w 1817672"/>
                <a:gd name="connsiteY1" fmla="*/ 30963 h 2501752"/>
                <a:gd name="connsiteX2" fmla="*/ 1611086 w 1817672"/>
                <a:gd name="connsiteY2" fmla="*/ 2479039 h 2501752"/>
                <a:gd name="connsiteX3" fmla="*/ 1 w 1817672"/>
                <a:gd name="connsiteY3" fmla="*/ 1187268 h 250175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817672" h="2501752">
                  <a:moveTo>
                    <a:pt x="1" y="1187268"/>
                  </a:moveTo>
                  <a:cubicBezTo>
                    <a:pt x="1614" y="779255"/>
                    <a:pt x="1352249" y="-184332"/>
                    <a:pt x="1620763" y="30963"/>
                  </a:cubicBezTo>
                  <a:cubicBezTo>
                    <a:pt x="1889277" y="246258"/>
                    <a:pt x="1880407" y="2287128"/>
                    <a:pt x="1611086" y="2479039"/>
                  </a:cubicBezTo>
                  <a:cubicBezTo>
                    <a:pt x="1341765" y="2670950"/>
                    <a:pt x="-1612" y="1595281"/>
                    <a:pt x="1" y="1187268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48" name="Oval 47">
              <a:extLst>
                <a:ext uri="{FF2B5EF4-FFF2-40B4-BE49-F238E27FC236}">
                  <a16:creationId xmlns:a16="http://schemas.microsoft.com/office/drawing/2014/main" id="{CE12C589-FFCB-6E92-A26D-B771C2856C1C}"/>
                </a:ext>
              </a:extLst>
            </p:cNvPr>
            <p:cNvSpPr/>
            <p:nvPr/>
          </p:nvSpPr>
          <p:spPr>
            <a:xfrm>
              <a:off x="9634354" y="2169971"/>
              <a:ext cx="126816" cy="124149"/>
            </a:xfrm>
            <a:prstGeom prst="ellipse">
              <a:avLst/>
            </a:prstGeom>
            <a:solidFill>
              <a:schemeClr val="tx1"/>
            </a:solidFill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</p:grpSp>
    </p:spTree>
    <p:extLst>
      <p:ext uri="{BB962C8B-B14F-4D97-AF65-F5344CB8AC3E}">
        <p14:creationId xmlns:p14="http://schemas.microsoft.com/office/powerpoint/2010/main" val="11910779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" dur="5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8" presetClass="emph" presetSubtype="0" repeatCount="indefinite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0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2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3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4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5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6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7" presetID="1" presetClass="pat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6.25E-7 2.22222E-6 C 0.07487 2.22222E-6 0.13581 0.10741 0.13581 0.24004 C 0.13581 0.37245 0.07487 0.48055 6.25E-7 0.48055 C -0.075 0.48055 -0.13581 0.37245 -0.13581 0.24004 C -0.13581 0.10741 -0.075 2.22222E-6 6.25E-7 2.22222E-6 Z " pathEditMode="relative" rAng="0" ptsTypes="AAAAA">
                                      <p:cBhvr>
                                        <p:cTn id="18" dur="5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2402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m3d="http://schemas.microsoft.com/office/drawing/2017/model3d" Requires="am3d">
          <p:graphicFrame>
            <p:nvGraphicFramePr>
              <p:cNvPr id="5" name="3D Model 4" descr="Design a room">
                <a:extLst>
                  <a:ext uri="{FF2B5EF4-FFF2-40B4-BE49-F238E27FC236}">
                    <a16:creationId xmlns:a16="http://schemas.microsoft.com/office/drawing/2014/main" id="{574BF658-9EA0-B2DF-BB34-E4A02CCE617D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628186410"/>
                  </p:ext>
                </p:extLst>
              </p:nvPr>
            </p:nvGraphicFramePr>
            <p:xfrm>
              <a:off x="3397760" y="1146900"/>
              <a:ext cx="6994469" cy="5636605"/>
            </p:xfrm>
            <a:graphic>
              <a:graphicData uri="http://schemas.microsoft.com/office/drawing/2017/model3d">
                <am3d:model3d r:embed="rId2">
                  <am3d:spPr>
                    <a:xfrm>
                      <a:off x="0" y="0"/>
                      <a:ext cx="6994469" cy="5636605"/>
                    </a:xfrm>
                    <a:prstGeom prst="rect">
                      <a:avLst/>
                    </a:prstGeom>
                  </am3d:spPr>
                  <am3d:camera>
                    <am3d:pos x="0" y="0" z="72908629"/>
                    <am3d:up dx="0" dy="36000000" dz="0"/>
                    <am3d:lookAt x="0" y="0" z="0"/>
                    <am3d:perspective fov="2700000"/>
                  </am3d:camera>
                  <am3d:trans>
                    <am3d:meterPerModelUnit n="1228146" d="1000000"/>
                    <am3d:preTrans dx="390111" dy="-11963468" dz="30920"/>
                    <am3d:scale>
                      <am3d:sx n="1000000" d="1000000"/>
                      <am3d:sy n="1000000" d="1000000"/>
                      <am3d:sz n="1000000" d="1000000"/>
                    </am3d:scale>
                    <am3d:rot ax="777666" ay="-646918" az="-147928"/>
                    <am3d:postTrans dx="0" dy="0" dz="0"/>
                  </am3d:trans>
                  <am3d:raster rName="Office3DRenderer" rVer="16.0.8326">
                    <am3d:blip r:embed="rId3"/>
                  </am3d:raster>
                  <am3d:objViewport viewportSz="7943816"/>
                  <am3d:ambientLight>
                    <am3d:clr>
                      <a:scrgbClr r="50000" g="50000" b="50000"/>
                    </am3d:clr>
                    <am3d:illuminance n="500000" d="1000000"/>
                  </am3d:ambientLight>
                  <am3d:ptLight rad="0">
                    <am3d:clr>
                      <a:scrgbClr r="100000" g="75000" b="50000"/>
                    </am3d:clr>
                    <am3d:intensity n="9765625" d="1000000"/>
                    <am3d:pos x="21959998" y="70920001" z="16344003"/>
                  </am3d:ptLight>
                  <am3d:ptLight rad="0">
                    <am3d:clr>
                      <a:scrgbClr r="40000" g="60000" b="95000"/>
                    </am3d:clr>
                    <am3d:intensity n="12250000" d="1000000"/>
                    <am3d:pos x="-37964106" y="51130435" z="57631972"/>
                  </am3d:ptLight>
                  <am3d:ptLight rad="0">
                    <am3d:clr>
                      <a:scrgbClr r="86837" g="72700" b="100000"/>
                    </am3d:clr>
                    <am3d:intensity n="3125000" d="1000000"/>
                    <am3d:pos x="-37739122" y="58056624" z="-34769649"/>
                  </am3d:ptLight>
                </am3d:model3d>
              </a:graphicData>
            </a:graphic>
          </p:graphicFrame>
        </mc:Choice>
        <mc:Fallback>
          <p:pic>
            <p:nvPicPr>
              <p:cNvPr id="5" name="3D Model 4" descr="Design a room">
                <a:extLst>
                  <a:ext uri="{FF2B5EF4-FFF2-40B4-BE49-F238E27FC236}">
                    <a16:creationId xmlns:a16="http://schemas.microsoft.com/office/drawing/2014/main" id="{574BF658-9EA0-B2DF-BB34-E4A02CCE617D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 noCrop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3397760" y="1146900"/>
                <a:ext cx="6994469" cy="563660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am3d="http://schemas.microsoft.com/office/drawing/2017/model3d" Requires="am3d">
          <p:graphicFrame>
            <p:nvGraphicFramePr>
              <p:cNvPr id="6" name="3D Model 5" descr="Walking Stick">
                <a:extLst>
                  <a:ext uri="{FF2B5EF4-FFF2-40B4-BE49-F238E27FC236}">
                    <a16:creationId xmlns:a16="http://schemas.microsoft.com/office/drawing/2014/main" id="{BF9D86AB-55E7-A12A-774F-770C3E3AEDF0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696501757"/>
                  </p:ext>
                </p:extLst>
              </p:nvPr>
            </p:nvGraphicFramePr>
            <p:xfrm rot="3793989">
              <a:off x="5943347" y="3286291"/>
              <a:ext cx="560935" cy="2370582"/>
            </p:xfrm>
            <a:graphic>
              <a:graphicData uri="http://schemas.microsoft.com/office/drawing/2017/model3d">
                <am3d:model3d r:embed="rId4">
                  <am3d:spPr>
                    <a:xfrm rot="3793989">
                      <a:off x="0" y="0"/>
                      <a:ext cx="560935" cy="2370582"/>
                    </a:xfrm>
                    <a:prstGeom prst="rect">
                      <a:avLst/>
                    </a:prstGeom>
                  </am3d:spPr>
                  <am3d:camera>
                    <am3d:pos x="0" y="0" z="47668905"/>
                    <am3d:up dx="0" dy="36000000" dz="0"/>
                    <am3d:lookAt x="0" y="0" z="0"/>
                    <am3d:perspective fov="2700000"/>
                  </am3d:camera>
                  <am3d:trans>
                    <am3d:meterPerModelUnit n="1000964" d="1000000"/>
                    <am3d:preTrans dx="0" dy="0" dz="0"/>
                    <am3d:scale>
                      <am3d:sx n="1000000" d="1000000"/>
                      <am3d:sy n="1000000" d="1000000"/>
                      <am3d:sz n="1000000" d="1000000"/>
                    </am3d:scale>
                    <am3d:rot ax="2899331" ay="206938" az="231943"/>
                    <am3d:postTrans dx="0" dy="0" dz="0"/>
                  </am3d:trans>
                  <am3d:raster rName="Office3DRenderer" rVer="16.0.8326">
                    <am3d:blip r:embed="rId5"/>
                  </am3d:raster>
                  <am3d:objViewport viewportSz="2694276"/>
                  <am3d:ambientLight>
                    <am3d:clr>
                      <a:scrgbClr r="50000" g="50000" b="50000"/>
                    </am3d:clr>
                    <am3d:illuminance n="500000" d="1000000"/>
                  </am3d:ambientLight>
                  <am3d:ptLight rad="0">
                    <am3d:clr>
                      <a:scrgbClr r="100000" g="75000" b="50000"/>
                    </am3d:clr>
                    <am3d:intensity n="9765625" d="1000000"/>
                    <am3d:pos x="21959998" y="70920001" z="16344003"/>
                  </am3d:ptLight>
                  <am3d:ptLight rad="0">
                    <am3d:clr>
                      <a:scrgbClr r="40000" g="60000" b="95000"/>
                    </am3d:clr>
                    <am3d:intensity n="12250000" d="1000000"/>
                    <am3d:pos x="-37964106" y="51130435" z="57631972"/>
                  </am3d:ptLight>
                  <am3d:ptLight rad="0">
                    <am3d:clr>
                      <a:scrgbClr r="86837" g="72700" b="100000"/>
                    </am3d:clr>
                    <am3d:intensity n="3125000" d="1000000"/>
                    <am3d:pos x="-37739122" y="58056624" z="-34769649"/>
                  </am3d:ptLight>
                </am3d:model3d>
              </a:graphicData>
            </a:graphic>
          </p:graphicFrame>
        </mc:Choice>
        <mc:Fallback>
          <p:pic>
            <p:nvPicPr>
              <p:cNvPr id="6" name="3D Model 5" descr="Walking Stick">
                <a:extLst>
                  <a:ext uri="{FF2B5EF4-FFF2-40B4-BE49-F238E27FC236}">
                    <a16:creationId xmlns:a16="http://schemas.microsoft.com/office/drawing/2014/main" id="{BF9D86AB-55E7-A12A-774F-770C3E3AEDF0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 noCrop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 rot="3793989">
                <a:off x="5943347" y="3286291"/>
                <a:ext cx="560935" cy="2370582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296639849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m3d="http://schemas.microsoft.com/office/drawing/2017/model3d" Requires="am3d">
          <p:graphicFrame>
            <p:nvGraphicFramePr>
              <p:cNvPr id="5" name="3D Model 4" descr="Design a room">
                <a:extLst>
                  <a:ext uri="{FF2B5EF4-FFF2-40B4-BE49-F238E27FC236}">
                    <a16:creationId xmlns:a16="http://schemas.microsoft.com/office/drawing/2014/main" id="{574BF658-9EA0-B2DF-BB34-E4A02CCE617D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397760" y="1146900"/>
              <a:ext cx="6994469" cy="5636605"/>
            </p:xfrm>
            <a:graphic>
              <a:graphicData uri="http://schemas.microsoft.com/office/drawing/2017/model3d">
                <am3d:model3d r:embed="rId2">
                  <am3d:spPr>
                    <a:xfrm>
                      <a:off x="0" y="0"/>
                      <a:ext cx="6994469" cy="5636605"/>
                    </a:xfrm>
                    <a:prstGeom prst="rect">
                      <a:avLst/>
                    </a:prstGeom>
                  </am3d:spPr>
                  <am3d:camera>
                    <am3d:pos x="0" y="0" z="72908629"/>
                    <am3d:up dx="0" dy="36000000" dz="0"/>
                    <am3d:lookAt x="0" y="0" z="0"/>
                    <am3d:perspective fov="2700000"/>
                  </am3d:camera>
                  <am3d:trans>
                    <am3d:meterPerModelUnit n="1228146" d="1000000"/>
                    <am3d:preTrans dx="390111" dy="-11963468" dz="30920"/>
                    <am3d:scale>
                      <am3d:sx n="1000000" d="1000000"/>
                      <am3d:sy n="1000000" d="1000000"/>
                      <am3d:sz n="1000000" d="1000000"/>
                    </am3d:scale>
                    <am3d:rot ax="777666" ay="-646918" az="-147928"/>
                    <am3d:postTrans dx="0" dy="0" dz="0"/>
                  </am3d:trans>
                  <am3d:raster rName="Office3DRenderer" rVer="16.0.8326">
                    <am3d:blip r:embed="rId3"/>
                  </am3d:raster>
                  <am3d:objViewport viewportSz="7943816"/>
                  <am3d:ambientLight>
                    <am3d:clr>
                      <a:scrgbClr r="50000" g="50000" b="50000"/>
                    </am3d:clr>
                    <am3d:illuminance n="500000" d="1000000"/>
                  </am3d:ambientLight>
                  <am3d:ptLight rad="0">
                    <am3d:clr>
                      <a:scrgbClr r="100000" g="75000" b="50000"/>
                    </am3d:clr>
                    <am3d:intensity n="9765625" d="1000000"/>
                    <am3d:pos x="21959998" y="70920001" z="16344003"/>
                  </am3d:ptLight>
                  <am3d:ptLight rad="0">
                    <am3d:clr>
                      <a:scrgbClr r="40000" g="60000" b="95000"/>
                    </am3d:clr>
                    <am3d:intensity n="12250000" d="1000000"/>
                    <am3d:pos x="-37964106" y="51130435" z="57631972"/>
                  </am3d:ptLight>
                  <am3d:ptLight rad="0">
                    <am3d:clr>
                      <a:scrgbClr r="86837" g="72700" b="100000"/>
                    </am3d:clr>
                    <am3d:intensity n="3125000" d="1000000"/>
                    <am3d:pos x="-37739122" y="58056624" z="-34769649"/>
                  </am3d:ptLight>
                </am3d:model3d>
              </a:graphicData>
            </a:graphic>
          </p:graphicFrame>
        </mc:Choice>
        <mc:Fallback>
          <p:pic>
            <p:nvPicPr>
              <p:cNvPr id="5" name="3D Model 4" descr="Design a room">
                <a:extLst>
                  <a:ext uri="{FF2B5EF4-FFF2-40B4-BE49-F238E27FC236}">
                    <a16:creationId xmlns:a16="http://schemas.microsoft.com/office/drawing/2014/main" id="{574BF658-9EA0-B2DF-BB34-E4A02CCE617D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 noCrop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3397760" y="1146900"/>
                <a:ext cx="6994469" cy="563660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am3d="http://schemas.microsoft.com/office/drawing/2017/model3d" Requires="am3d">
          <p:graphicFrame>
            <p:nvGraphicFramePr>
              <p:cNvPr id="6" name="3D Model 5" descr="Walking Stick">
                <a:extLst>
                  <a:ext uri="{FF2B5EF4-FFF2-40B4-BE49-F238E27FC236}">
                    <a16:creationId xmlns:a16="http://schemas.microsoft.com/office/drawing/2014/main" id="{BF9D86AB-55E7-A12A-774F-770C3E3AEDF0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188917433"/>
                  </p:ext>
                </p:extLst>
              </p:nvPr>
            </p:nvGraphicFramePr>
            <p:xfrm rot="3793989">
              <a:off x="5522582" y="4103508"/>
              <a:ext cx="628370" cy="1113519"/>
            </p:xfrm>
            <a:graphic>
              <a:graphicData uri="http://schemas.microsoft.com/office/drawing/2017/model3d">
                <am3d:model3d r:embed="rId4">
                  <am3d:spPr>
                    <a:xfrm rot="3793989">
                      <a:off x="0" y="0"/>
                      <a:ext cx="628370" cy="1113519"/>
                    </a:xfrm>
                    <a:prstGeom prst="rect">
                      <a:avLst/>
                    </a:prstGeom>
                  </am3d:spPr>
                  <am3d:camera>
                    <am3d:pos x="0" y="0" z="47668905"/>
                    <am3d:up dx="0" dy="36000000" dz="0"/>
                    <am3d:lookAt x="0" y="0" z="0"/>
                    <am3d:perspective fov="2700000"/>
                  </am3d:camera>
                  <am3d:trans>
                    <am3d:meterPerModelUnit n="1000964" d="1000000"/>
                    <am3d:preTrans dx="0" dy="0" dz="0"/>
                    <am3d:scale>
                      <am3d:sx n="1000000" d="1000000"/>
                      <am3d:sy n="1000000" d="1000000"/>
                      <am3d:sz n="1000000" d="1000000"/>
                    </am3d:scale>
                    <am3d:rot ax="4554462" ay="38792" az="154375"/>
                    <am3d:postTrans dx="0" dy="0" dz="0"/>
                  </am3d:trans>
                  <am3d:raster rName="Office3DRenderer" rVer="16.0.8326">
                    <am3d:blip r:embed="rId5"/>
                  </am3d:raster>
                  <am3d:objViewport viewportSz="2694276"/>
                  <am3d:ambientLight>
                    <am3d:clr>
                      <a:scrgbClr r="50000" g="50000" b="50000"/>
                    </am3d:clr>
                    <am3d:illuminance n="500000" d="1000000"/>
                  </am3d:ambientLight>
                  <am3d:ptLight rad="0">
                    <am3d:clr>
                      <a:scrgbClr r="100000" g="75000" b="50000"/>
                    </am3d:clr>
                    <am3d:intensity n="9765625" d="1000000"/>
                    <am3d:pos x="21959998" y="70920001" z="16344003"/>
                  </am3d:ptLight>
                  <am3d:ptLight rad="0">
                    <am3d:clr>
                      <a:scrgbClr r="40000" g="60000" b="95000"/>
                    </am3d:clr>
                    <am3d:intensity n="12250000" d="1000000"/>
                    <am3d:pos x="-37964106" y="51130435" z="57631972"/>
                  </am3d:ptLight>
                  <am3d:ptLight rad="0">
                    <am3d:clr>
                      <a:scrgbClr r="86837" g="72700" b="100000"/>
                    </am3d:clr>
                    <am3d:intensity n="3125000" d="1000000"/>
                    <am3d:pos x="-37739122" y="58056624" z="-34769649"/>
                  </am3d:ptLight>
                </am3d:model3d>
              </a:graphicData>
            </a:graphic>
          </p:graphicFrame>
        </mc:Choice>
        <mc:Fallback>
          <p:pic>
            <p:nvPicPr>
              <p:cNvPr id="6" name="3D Model 5" descr="Walking Stick">
                <a:extLst>
                  <a:ext uri="{FF2B5EF4-FFF2-40B4-BE49-F238E27FC236}">
                    <a16:creationId xmlns:a16="http://schemas.microsoft.com/office/drawing/2014/main" id="{BF9D86AB-55E7-A12A-774F-770C3E3AEDF0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 noCrop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 rot="3793989">
                <a:off x="5522582" y="4103508"/>
                <a:ext cx="628370" cy="1113519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897381361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m3d="http://schemas.microsoft.com/office/drawing/2017/model3d" Requires="am3d">
          <p:graphicFrame>
            <p:nvGraphicFramePr>
              <p:cNvPr id="5" name="3D Model 4" descr="Design a room">
                <a:extLst>
                  <a:ext uri="{FF2B5EF4-FFF2-40B4-BE49-F238E27FC236}">
                    <a16:creationId xmlns:a16="http://schemas.microsoft.com/office/drawing/2014/main" id="{574BF658-9EA0-B2DF-BB34-E4A02CCE617D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397760" y="1146900"/>
              <a:ext cx="6994469" cy="5636605"/>
            </p:xfrm>
            <a:graphic>
              <a:graphicData uri="http://schemas.microsoft.com/office/drawing/2017/model3d">
                <am3d:model3d r:embed="rId2">
                  <am3d:spPr>
                    <a:xfrm>
                      <a:off x="0" y="0"/>
                      <a:ext cx="6994469" cy="5636605"/>
                    </a:xfrm>
                    <a:prstGeom prst="rect">
                      <a:avLst/>
                    </a:prstGeom>
                  </am3d:spPr>
                  <am3d:camera>
                    <am3d:pos x="0" y="0" z="72908629"/>
                    <am3d:up dx="0" dy="36000000" dz="0"/>
                    <am3d:lookAt x="0" y="0" z="0"/>
                    <am3d:perspective fov="2700000"/>
                  </am3d:camera>
                  <am3d:trans>
                    <am3d:meterPerModelUnit n="1228146" d="1000000"/>
                    <am3d:preTrans dx="390111" dy="-11963468" dz="30920"/>
                    <am3d:scale>
                      <am3d:sx n="1000000" d="1000000"/>
                      <am3d:sy n="1000000" d="1000000"/>
                      <am3d:sz n="1000000" d="1000000"/>
                    </am3d:scale>
                    <am3d:rot ax="777666" ay="-646918" az="-147928"/>
                    <am3d:postTrans dx="0" dy="0" dz="0"/>
                  </am3d:trans>
                  <am3d:raster rName="Office3DRenderer" rVer="16.0.8326">
                    <am3d:blip r:embed="rId3"/>
                  </am3d:raster>
                  <am3d:objViewport viewportSz="7943816"/>
                  <am3d:ambientLight>
                    <am3d:clr>
                      <a:scrgbClr r="50000" g="50000" b="50000"/>
                    </am3d:clr>
                    <am3d:illuminance n="500000" d="1000000"/>
                  </am3d:ambientLight>
                  <am3d:ptLight rad="0">
                    <am3d:clr>
                      <a:scrgbClr r="100000" g="75000" b="50000"/>
                    </am3d:clr>
                    <am3d:intensity n="9765625" d="1000000"/>
                    <am3d:pos x="21959998" y="70920001" z="16344003"/>
                  </am3d:ptLight>
                  <am3d:ptLight rad="0">
                    <am3d:clr>
                      <a:scrgbClr r="40000" g="60000" b="95000"/>
                    </am3d:clr>
                    <am3d:intensity n="12250000" d="1000000"/>
                    <am3d:pos x="-37964106" y="51130435" z="57631972"/>
                  </am3d:ptLight>
                  <am3d:ptLight rad="0">
                    <am3d:clr>
                      <a:scrgbClr r="86837" g="72700" b="100000"/>
                    </am3d:clr>
                    <am3d:intensity n="3125000" d="1000000"/>
                    <am3d:pos x="-37739122" y="58056624" z="-34769649"/>
                  </am3d:ptLight>
                </am3d:model3d>
              </a:graphicData>
            </a:graphic>
          </p:graphicFrame>
        </mc:Choice>
        <mc:Fallback>
          <p:pic>
            <p:nvPicPr>
              <p:cNvPr id="5" name="3D Model 4" descr="Design a room">
                <a:extLst>
                  <a:ext uri="{FF2B5EF4-FFF2-40B4-BE49-F238E27FC236}">
                    <a16:creationId xmlns:a16="http://schemas.microsoft.com/office/drawing/2014/main" id="{574BF658-9EA0-B2DF-BB34-E4A02CCE617D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 noCrop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3397760" y="1146900"/>
                <a:ext cx="6994469" cy="563660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am3d="http://schemas.microsoft.com/office/drawing/2017/model3d" Requires="am3d">
          <p:graphicFrame>
            <p:nvGraphicFramePr>
              <p:cNvPr id="6" name="3D Model 5" descr="Walking Stick">
                <a:extLst>
                  <a:ext uri="{FF2B5EF4-FFF2-40B4-BE49-F238E27FC236}">
                    <a16:creationId xmlns:a16="http://schemas.microsoft.com/office/drawing/2014/main" id="{BF9D86AB-55E7-A12A-774F-770C3E3AEDF0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996227844"/>
                  </p:ext>
                </p:extLst>
              </p:nvPr>
            </p:nvGraphicFramePr>
            <p:xfrm rot="3793989">
              <a:off x="6098782" y="3114196"/>
              <a:ext cx="520995" cy="2588982"/>
            </p:xfrm>
            <a:graphic>
              <a:graphicData uri="http://schemas.microsoft.com/office/drawing/2017/model3d">
                <am3d:model3d r:embed="rId4">
                  <am3d:spPr>
                    <a:xfrm rot="3793989">
                      <a:off x="0" y="0"/>
                      <a:ext cx="520995" cy="2588982"/>
                    </a:xfrm>
                    <a:prstGeom prst="rect">
                      <a:avLst/>
                    </a:prstGeom>
                  </am3d:spPr>
                  <am3d:camera>
                    <am3d:pos x="0" y="0" z="47668905"/>
                    <am3d:up dx="0" dy="36000000" dz="0"/>
                    <am3d:lookAt x="0" y="0" z="0"/>
                    <am3d:perspective fov="2700000"/>
                  </am3d:camera>
                  <am3d:trans>
                    <am3d:meterPerModelUnit n="1000964" d="1000000"/>
                    <am3d:preTrans dx="0" dy="0" dz="0"/>
                    <am3d:scale>
                      <am3d:sx n="1000000" d="1000000"/>
                      <am3d:sy n="1000000" d="1000000"/>
                      <am3d:sz n="1000000" d="1000000"/>
                    </am3d:scale>
                    <am3d:rot ax="2212739" ay="-232576" az="-174218"/>
                    <am3d:postTrans dx="0" dy="0" dz="0"/>
                  </am3d:trans>
                  <am3d:raster rName="Office3DRenderer" rVer="16.0.8326">
                    <am3d:blip r:embed="rId5"/>
                  </am3d:raster>
                  <am3d:objViewport viewportSz="2694272"/>
                  <am3d:ambientLight>
                    <am3d:clr>
                      <a:scrgbClr r="50000" g="50000" b="50000"/>
                    </am3d:clr>
                    <am3d:illuminance n="500000" d="1000000"/>
                  </am3d:ambientLight>
                  <am3d:ptLight rad="0">
                    <am3d:clr>
                      <a:scrgbClr r="100000" g="75000" b="50000"/>
                    </am3d:clr>
                    <am3d:intensity n="9765625" d="1000000"/>
                    <am3d:pos x="21959998" y="70920001" z="16344003"/>
                  </am3d:ptLight>
                  <am3d:ptLight rad="0">
                    <am3d:clr>
                      <a:scrgbClr r="40000" g="60000" b="95000"/>
                    </am3d:clr>
                    <am3d:intensity n="12250000" d="1000000"/>
                    <am3d:pos x="-37964106" y="51130435" z="57631972"/>
                  </am3d:ptLight>
                  <am3d:ptLight rad="0">
                    <am3d:clr>
                      <a:scrgbClr r="86837" g="72700" b="100000"/>
                    </am3d:clr>
                    <am3d:intensity n="3125000" d="1000000"/>
                    <am3d:pos x="-37739122" y="58056624" z="-34769649"/>
                  </am3d:ptLight>
                </am3d:model3d>
              </a:graphicData>
            </a:graphic>
          </p:graphicFrame>
        </mc:Choice>
        <mc:Fallback>
          <p:pic>
            <p:nvPicPr>
              <p:cNvPr id="6" name="3D Model 5" descr="Walking Stick">
                <a:extLst>
                  <a:ext uri="{FF2B5EF4-FFF2-40B4-BE49-F238E27FC236}">
                    <a16:creationId xmlns:a16="http://schemas.microsoft.com/office/drawing/2014/main" id="{BF9D86AB-55E7-A12A-774F-770C3E3AEDF0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 noCrop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 rot="3793989">
                <a:off x="6098782" y="3114196"/>
                <a:ext cx="520995" cy="2588982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62081442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m3d="http://schemas.microsoft.com/office/drawing/2017/model3d" Requires="am3d">
          <p:graphicFrame>
            <p:nvGraphicFramePr>
              <p:cNvPr id="5" name="3D Model 4" descr="Design a room">
                <a:extLst>
                  <a:ext uri="{FF2B5EF4-FFF2-40B4-BE49-F238E27FC236}">
                    <a16:creationId xmlns:a16="http://schemas.microsoft.com/office/drawing/2014/main" id="{574BF658-9EA0-B2DF-BB34-E4A02CCE617D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397760" y="1146900"/>
              <a:ext cx="6994469" cy="5636605"/>
            </p:xfrm>
            <a:graphic>
              <a:graphicData uri="http://schemas.microsoft.com/office/drawing/2017/model3d">
                <am3d:model3d r:embed="rId2">
                  <am3d:spPr>
                    <a:xfrm>
                      <a:off x="0" y="0"/>
                      <a:ext cx="6994469" cy="5636605"/>
                    </a:xfrm>
                    <a:prstGeom prst="rect">
                      <a:avLst/>
                    </a:prstGeom>
                  </am3d:spPr>
                  <am3d:camera>
                    <am3d:pos x="0" y="0" z="72908629"/>
                    <am3d:up dx="0" dy="36000000" dz="0"/>
                    <am3d:lookAt x="0" y="0" z="0"/>
                    <am3d:perspective fov="2700000"/>
                  </am3d:camera>
                  <am3d:trans>
                    <am3d:meterPerModelUnit n="1228146" d="1000000"/>
                    <am3d:preTrans dx="390111" dy="-11963468" dz="30920"/>
                    <am3d:scale>
                      <am3d:sx n="1000000" d="1000000"/>
                      <am3d:sy n="1000000" d="1000000"/>
                      <am3d:sz n="1000000" d="1000000"/>
                    </am3d:scale>
                    <am3d:rot ax="777666" ay="-646918" az="-147928"/>
                    <am3d:postTrans dx="0" dy="0" dz="0"/>
                  </am3d:trans>
                  <am3d:raster rName="Office3DRenderer" rVer="16.0.8326">
                    <am3d:blip r:embed="rId3"/>
                  </am3d:raster>
                  <am3d:objViewport viewportSz="7943816"/>
                  <am3d:ambientLight>
                    <am3d:clr>
                      <a:scrgbClr r="50000" g="50000" b="50000"/>
                    </am3d:clr>
                    <am3d:illuminance n="500000" d="1000000"/>
                  </am3d:ambientLight>
                  <am3d:ptLight rad="0">
                    <am3d:clr>
                      <a:scrgbClr r="100000" g="75000" b="50000"/>
                    </am3d:clr>
                    <am3d:intensity n="9765625" d="1000000"/>
                    <am3d:pos x="21959998" y="70920001" z="16344003"/>
                  </am3d:ptLight>
                  <am3d:ptLight rad="0">
                    <am3d:clr>
                      <a:scrgbClr r="40000" g="60000" b="95000"/>
                    </am3d:clr>
                    <am3d:intensity n="12250000" d="1000000"/>
                    <am3d:pos x="-37964106" y="51130435" z="57631972"/>
                  </am3d:ptLight>
                  <am3d:ptLight rad="0">
                    <am3d:clr>
                      <a:scrgbClr r="86837" g="72700" b="100000"/>
                    </am3d:clr>
                    <am3d:intensity n="3125000" d="1000000"/>
                    <am3d:pos x="-37739122" y="58056624" z="-34769649"/>
                  </am3d:ptLight>
                </am3d:model3d>
              </a:graphicData>
            </a:graphic>
          </p:graphicFrame>
        </mc:Choice>
        <mc:Fallback>
          <p:pic>
            <p:nvPicPr>
              <p:cNvPr id="5" name="3D Model 4" descr="Design a room">
                <a:extLst>
                  <a:ext uri="{FF2B5EF4-FFF2-40B4-BE49-F238E27FC236}">
                    <a16:creationId xmlns:a16="http://schemas.microsoft.com/office/drawing/2014/main" id="{574BF658-9EA0-B2DF-BB34-E4A02CCE617D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 noCrop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3397760" y="1146900"/>
                <a:ext cx="6994469" cy="563660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am3d="http://schemas.microsoft.com/office/drawing/2017/model3d" Requires="am3d">
          <p:graphicFrame>
            <p:nvGraphicFramePr>
              <p:cNvPr id="6" name="3D Model 5" descr="Walking Stick">
                <a:extLst>
                  <a:ext uri="{FF2B5EF4-FFF2-40B4-BE49-F238E27FC236}">
                    <a16:creationId xmlns:a16="http://schemas.microsoft.com/office/drawing/2014/main" id="{BF9D86AB-55E7-A12A-774F-770C3E3AEDF0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66863280"/>
                  </p:ext>
                </p:extLst>
              </p:nvPr>
            </p:nvGraphicFramePr>
            <p:xfrm rot="1878358">
              <a:off x="5835503" y="2717472"/>
              <a:ext cx="520995" cy="2588982"/>
            </p:xfrm>
            <a:graphic>
              <a:graphicData uri="http://schemas.microsoft.com/office/drawing/2017/model3d">
                <am3d:model3d r:embed="rId4">
                  <am3d:spPr>
                    <a:xfrm rot="1878358">
                      <a:off x="0" y="0"/>
                      <a:ext cx="520995" cy="2588982"/>
                    </a:xfrm>
                    <a:prstGeom prst="rect">
                      <a:avLst/>
                    </a:prstGeom>
                  </am3d:spPr>
                  <am3d:camera>
                    <am3d:pos x="0" y="0" z="47668905"/>
                    <am3d:up dx="0" dy="36000000" dz="0"/>
                    <am3d:lookAt x="0" y="0" z="0"/>
                    <am3d:perspective fov="2700000"/>
                  </am3d:camera>
                  <am3d:trans>
                    <am3d:meterPerModelUnit n="1000964" d="1000000"/>
                    <am3d:preTrans dx="0" dy="0" dz="0"/>
                    <am3d:scale>
                      <am3d:sx n="1000000" d="1000000"/>
                      <am3d:sy n="1000000" d="1000000"/>
                      <am3d:sz n="1000000" d="1000000"/>
                    </am3d:scale>
                    <am3d:rot ax="2212739" ay="-232576" az="-174218"/>
                    <am3d:postTrans dx="0" dy="0" dz="0"/>
                  </am3d:trans>
                  <am3d:raster rName="Office3DRenderer" rVer="16.0.8326">
                    <am3d:blip r:embed="rId5"/>
                  </am3d:raster>
                  <am3d:objViewport viewportSz="2694272"/>
                  <am3d:ambientLight>
                    <am3d:clr>
                      <a:scrgbClr r="50000" g="50000" b="50000"/>
                    </am3d:clr>
                    <am3d:illuminance n="500000" d="1000000"/>
                  </am3d:ambientLight>
                  <am3d:ptLight rad="0">
                    <am3d:clr>
                      <a:scrgbClr r="100000" g="75000" b="50000"/>
                    </am3d:clr>
                    <am3d:intensity n="9765625" d="1000000"/>
                    <am3d:pos x="21959998" y="70920001" z="16344003"/>
                  </am3d:ptLight>
                  <am3d:ptLight rad="0">
                    <am3d:clr>
                      <a:scrgbClr r="40000" g="60000" b="95000"/>
                    </am3d:clr>
                    <am3d:intensity n="12250000" d="1000000"/>
                    <am3d:pos x="-37964106" y="51130435" z="57631972"/>
                  </am3d:ptLight>
                  <am3d:ptLight rad="0">
                    <am3d:clr>
                      <a:scrgbClr r="86837" g="72700" b="100000"/>
                    </am3d:clr>
                    <am3d:intensity n="3125000" d="1000000"/>
                    <am3d:pos x="-37739122" y="58056624" z="-34769649"/>
                  </am3d:ptLight>
                </am3d:model3d>
              </a:graphicData>
            </a:graphic>
          </p:graphicFrame>
        </mc:Choice>
        <mc:Fallback>
          <p:pic>
            <p:nvPicPr>
              <p:cNvPr id="6" name="3D Model 5" descr="Walking Stick">
                <a:extLst>
                  <a:ext uri="{FF2B5EF4-FFF2-40B4-BE49-F238E27FC236}">
                    <a16:creationId xmlns:a16="http://schemas.microsoft.com/office/drawing/2014/main" id="{BF9D86AB-55E7-A12A-774F-770C3E3AEDF0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 noCrop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 rot="1878358">
                <a:off x="5835503" y="2717472"/>
                <a:ext cx="520995" cy="2588982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995466155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m3d="http://schemas.microsoft.com/office/drawing/2017/model3d" Requires="am3d">
          <p:graphicFrame>
            <p:nvGraphicFramePr>
              <p:cNvPr id="5" name="3D Model 4" descr="Design a room">
                <a:extLst>
                  <a:ext uri="{FF2B5EF4-FFF2-40B4-BE49-F238E27FC236}">
                    <a16:creationId xmlns:a16="http://schemas.microsoft.com/office/drawing/2014/main" id="{574BF658-9EA0-B2DF-BB34-E4A02CCE617D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397760" y="1146900"/>
              <a:ext cx="6994469" cy="5636605"/>
            </p:xfrm>
            <a:graphic>
              <a:graphicData uri="http://schemas.microsoft.com/office/drawing/2017/model3d">
                <am3d:model3d r:embed="rId2">
                  <am3d:spPr>
                    <a:xfrm>
                      <a:off x="0" y="0"/>
                      <a:ext cx="6994469" cy="5636605"/>
                    </a:xfrm>
                    <a:prstGeom prst="rect">
                      <a:avLst/>
                    </a:prstGeom>
                  </am3d:spPr>
                  <am3d:camera>
                    <am3d:pos x="0" y="0" z="72908629"/>
                    <am3d:up dx="0" dy="36000000" dz="0"/>
                    <am3d:lookAt x="0" y="0" z="0"/>
                    <am3d:perspective fov="2700000"/>
                  </am3d:camera>
                  <am3d:trans>
                    <am3d:meterPerModelUnit n="1228146" d="1000000"/>
                    <am3d:preTrans dx="390111" dy="-11963468" dz="30920"/>
                    <am3d:scale>
                      <am3d:sx n="1000000" d="1000000"/>
                      <am3d:sy n="1000000" d="1000000"/>
                      <am3d:sz n="1000000" d="1000000"/>
                    </am3d:scale>
                    <am3d:rot ax="777666" ay="-646918" az="-147928"/>
                    <am3d:postTrans dx="0" dy="0" dz="0"/>
                  </am3d:trans>
                  <am3d:raster rName="Office3DRenderer" rVer="16.0.8326">
                    <am3d:blip r:embed="rId3"/>
                  </am3d:raster>
                  <am3d:objViewport viewportSz="7943816"/>
                  <am3d:ambientLight>
                    <am3d:clr>
                      <a:scrgbClr r="50000" g="50000" b="50000"/>
                    </am3d:clr>
                    <am3d:illuminance n="500000" d="1000000"/>
                  </am3d:ambientLight>
                  <am3d:ptLight rad="0">
                    <am3d:clr>
                      <a:scrgbClr r="100000" g="75000" b="50000"/>
                    </am3d:clr>
                    <am3d:intensity n="9765625" d="1000000"/>
                    <am3d:pos x="21959998" y="70920001" z="16344003"/>
                  </am3d:ptLight>
                  <am3d:ptLight rad="0">
                    <am3d:clr>
                      <a:scrgbClr r="40000" g="60000" b="95000"/>
                    </am3d:clr>
                    <am3d:intensity n="12250000" d="1000000"/>
                    <am3d:pos x="-37964106" y="51130435" z="57631972"/>
                  </am3d:ptLight>
                  <am3d:ptLight rad="0">
                    <am3d:clr>
                      <a:scrgbClr r="86837" g="72700" b="100000"/>
                    </am3d:clr>
                    <am3d:intensity n="3125000" d="1000000"/>
                    <am3d:pos x="-37739122" y="58056624" z="-34769649"/>
                  </am3d:ptLight>
                </am3d:model3d>
              </a:graphicData>
            </a:graphic>
          </p:graphicFrame>
        </mc:Choice>
        <mc:Fallback>
          <p:pic>
            <p:nvPicPr>
              <p:cNvPr id="5" name="3D Model 4" descr="Design a room">
                <a:extLst>
                  <a:ext uri="{FF2B5EF4-FFF2-40B4-BE49-F238E27FC236}">
                    <a16:creationId xmlns:a16="http://schemas.microsoft.com/office/drawing/2014/main" id="{574BF658-9EA0-B2DF-BB34-E4A02CCE617D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 noCrop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3397760" y="1146900"/>
                <a:ext cx="6994469" cy="563660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am3d="http://schemas.microsoft.com/office/drawing/2017/model3d" Requires="am3d">
          <p:graphicFrame>
            <p:nvGraphicFramePr>
              <p:cNvPr id="6" name="3D Model 5" descr="Walking Stick">
                <a:extLst>
                  <a:ext uri="{FF2B5EF4-FFF2-40B4-BE49-F238E27FC236}">
                    <a16:creationId xmlns:a16="http://schemas.microsoft.com/office/drawing/2014/main" id="{BF9D86AB-55E7-A12A-774F-770C3E3AEDF0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012809487"/>
                  </p:ext>
                </p:extLst>
              </p:nvPr>
            </p:nvGraphicFramePr>
            <p:xfrm rot="1878358">
              <a:off x="5640426" y="3288014"/>
              <a:ext cx="582158" cy="1989763"/>
            </p:xfrm>
            <a:graphic>
              <a:graphicData uri="http://schemas.microsoft.com/office/drawing/2017/model3d">
                <am3d:model3d r:embed="rId4">
                  <am3d:spPr>
                    <a:xfrm rot="1878358">
                      <a:off x="0" y="0"/>
                      <a:ext cx="582158" cy="1989763"/>
                    </a:xfrm>
                    <a:prstGeom prst="rect">
                      <a:avLst/>
                    </a:prstGeom>
                  </am3d:spPr>
                  <am3d:camera>
                    <am3d:pos x="0" y="0" z="47668905"/>
                    <am3d:up dx="0" dy="36000000" dz="0"/>
                    <am3d:lookAt x="0" y="0" z="0"/>
                    <am3d:perspective fov="2700000"/>
                  </am3d:camera>
                  <am3d:trans>
                    <am3d:meterPerModelUnit n="1000964" d="1000000"/>
                    <am3d:preTrans dx="0" dy="0" dz="0"/>
                    <am3d:scale>
                      <am3d:sx n="1000000" d="1000000"/>
                      <am3d:sy n="1000000" d="1000000"/>
                      <am3d:sz n="1000000" d="1000000"/>
                    </am3d:scale>
                    <am3d:rot ax="3526533" ay="-112141" az="-184802"/>
                    <am3d:postTrans dx="0" dy="0" dz="0"/>
                  </am3d:trans>
                  <am3d:raster rName="Office3DRenderer" rVer="16.0.8326">
                    <am3d:blip r:embed="rId5"/>
                  </am3d:raster>
                  <am3d:objViewport viewportSz="2694272"/>
                  <am3d:ambientLight>
                    <am3d:clr>
                      <a:scrgbClr r="50000" g="50000" b="50000"/>
                    </am3d:clr>
                    <am3d:illuminance n="500000" d="1000000"/>
                  </am3d:ambientLight>
                  <am3d:ptLight rad="0">
                    <am3d:clr>
                      <a:scrgbClr r="100000" g="75000" b="50000"/>
                    </am3d:clr>
                    <am3d:intensity n="9765625" d="1000000"/>
                    <am3d:pos x="21959998" y="70920001" z="16344003"/>
                  </am3d:ptLight>
                  <am3d:ptLight rad="0">
                    <am3d:clr>
                      <a:scrgbClr r="40000" g="60000" b="95000"/>
                    </am3d:clr>
                    <am3d:intensity n="12250000" d="1000000"/>
                    <am3d:pos x="-37964106" y="51130435" z="57631972"/>
                  </am3d:ptLight>
                  <am3d:ptLight rad="0">
                    <am3d:clr>
                      <a:scrgbClr r="86837" g="72700" b="100000"/>
                    </am3d:clr>
                    <am3d:intensity n="3125000" d="1000000"/>
                    <am3d:pos x="-37739122" y="58056624" z="-34769649"/>
                  </am3d:ptLight>
                </am3d:model3d>
              </a:graphicData>
            </a:graphic>
          </p:graphicFrame>
        </mc:Choice>
        <mc:Fallback>
          <p:pic>
            <p:nvPicPr>
              <p:cNvPr id="6" name="3D Model 5" descr="Walking Stick">
                <a:extLst>
                  <a:ext uri="{FF2B5EF4-FFF2-40B4-BE49-F238E27FC236}">
                    <a16:creationId xmlns:a16="http://schemas.microsoft.com/office/drawing/2014/main" id="{BF9D86AB-55E7-A12A-774F-770C3E3AEDF0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 noCrop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 rot="1878358">
                <a:off x="5640426" y="3288014"/>
                <a:ext cx="582158" cy="1989763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548223610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m3d="http://schemas.microsoft.com/office/drawing/2017/model3d" Requires="am3d">
          <p:graphicFrame>
            <p:nvGraphicFramePr>
              <p:cNvPr id="5" name="3D Model 4" descr="Design a room">
                <a:extLst>
                  <a:ext uri="{FF2B5EF4-FFF2-40B4-BE49-F238E27FC236}">
                    <a16:creationId xmlns:a16="http://schemas.microsoft.com/office/drawing/2014/main" id="{574BF658-9EA0-B2DF-BB34-E4A02CCE617D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397760" y="1146900"/>
              <a:ext cx="6994469" cy="5636605"/>
            </p:xfrm>
            <a:graphic>
              <a:graphicData uri="http://schemas.microsoft.com/office/drawing/2017/model3d">
                <am3d:model3d r:embed="rId2">
                  <am3d:spPr>
                    <a:xfrm>
                      <a:off x="0" y="0"/>
                      <a:ext cx="6994469" cy="5636605"/>
                    </a:xfrm>
                    <a:prstGeom prst="rect">
                      <a:avLst/>
                    </a:prstGeom>
                  </am3d:spPr>
                  <am3d:camera>
                    <am3d:pos x="0" y="0" z="72908629"/>
                    <am3d:up dx="0" dy="36000000" dz="0"/>
                    <am3d:lookAt x="0" y="0" z="0"/>
                    <am3d:perspective fov="2700000"/>
                  </am3d:camera>
                  <am3d:trans>
                    <am3d:meterPerModelUnit n="1228146" d="1000000"/>
                    <am3d:preTrans dx="390111" dy="-11963468" dz="30920"/>
                    <am3d:scale>
                      <am3d:sx n="1000000" d="1000000"/>
                      <am3d:sy n="1000000" d="1000000"/>
                      <am3d:sz n="1000000" d="1000000"/>
                    </am3d:scale>
                    <am3d:rot ax="777666" ay="-646918" az="-147928"/>
                    <am3d:postTrans dx="0" dy="0" dz="0"/>
                  </am3d:trans>
                  <am3d:raster rName="Office3DRenderer" rVer="16.0.8326">
                    <am3d:blip r:embed="rId3"/>
                  </am3d:raster>
                  <am3d:objViewport viewportSz="7943816"/>
                  <am3d:ambientLight>
                    <am3d:clr>
                      <a:scrgbClr r="50000" g="50000" b="50000"/>
                    </am3d:clr>
                    <am3d:illuminance n="500000" d="1000000"/>
                  </am3d:ambientLight>
                  <am3d:ptLight rad="0">
                    <am3d:clr>
                      <a:scrgbClr r="100000" g="75000" b="50000"/>
                    </am3d:clr>
                    <am3d:intensity n="9765625" d="1000000"/>
                    <am3d:pos x="21959998" y="70920001" z="16344003"/>
                  </am3d:ptLight>
                  <am3d:ptLight rad="0">
                    <am3d:clr>
                      <a:scrgbClr r="40000" g="60000" b="95000"/>
                    </am3d:clr>
                    <am3d:intensity n="12250000" d="1000000"/>
                    <am3d:pos x="-37964106" y="51130435" z="57631972"/>
                  </am3d:ptLight>
                  <am3d:ptLight rad="0">
                    <am3d:clr>
                      <a:scrgbClr r="86837" g="72700" b="100000"/>
                    </am3d:clr>
                    <am3d:intensity n="3125000" d="1000000"/>
                    <am3d:pos x="-37739122" y="58056624" z="-34769649"/>
                  </am3d:ptLight>
                </am3d:model3d>
              </a:graphicData>
            </a:graphic>
          </p:graphicFrame>
        </mc:Choice>
        <mc:Fallback>
          <p:pic>
            <p:nvPicPr>
              <p:cNvPr id="5" name="3D Model 4" descr="Design a room">
                <a:extLst>
                  <a:ext uri="{FF2B5EF4-FFF2-40B4-BE49-F238E27FC236}">
                    <a16:creationId xmlns:a16="http://schemas.microsoft.com/office/drawing/2014/main" id="{574BF658-9EA0-B2DF-BB34-E4A02CCE617D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 noCrop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3397760" y="1146900"/>
                <a:ext cx="6994469" cy="563660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am3d="http://schemas.microsoft.com/office/drawing/2017/model3d" Requires="am3d">
          <p:graphicFrame>
            <p:nvGraphicFramePr>
              <p:cNvPr id="6" name="3D Model 5" descr="Walking Stick">
                <a:extLst>
                  <a:ext uri="{FF2B5EF4-FFF2-40B4-BE49-F238E27FC236}">
                    <a16:creationId xmlns:a16="http://schemas.microsoft.com/office/drawing/2014/main" id="{BF9D86AB-55E7-A12A-774F-770C3E3AEDF0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134755013"/>
                  </p:ext>
                </p:extLst>
              </p:nvPr>
            </p:nvGraphicFramePr>
            <p:xfrm rot="3793989">
              <a:off x="6098782" y="3114195"/>
              <a:ext cx="520995" cy="2588982"/>
            </p:xfrm>
            <a:graphic>
              <a:graphicData uri="http://schemas.microsoft.com/office/drawing/2017/model3d">
                <am3d:model3d r:embed="rId4">
                  <am3d:spPr>
                    <a:xfrm rot="3793989">
                      <a:off x="0" y="0"/>
                      <a:ext cx="520995" cy="2588982"/>
                    </a:xfrm>
                    <a:prstGeom prst="rect">
                      <a:avLst/>
                    </a:prstGeom>
                  </am3d:spPr>
                  <am3d:camera>
                    <am3d:pos x="0" y="0" z="47668905"/>
                    <am3d:up dx="0" dy="36000000" dz="0"/>
                    <am3d:lookAt x="0" y="0" z="0"/>
                    <am3d:perspective fov="2700000"/>
                  </am3d:camera>
                  <am3d:trans>
                    <am3d:meterPerModelUnit n="1000964" d="1000000"/>
                    <am3d:preTrans dx="0" dy="0" dz="0"/>
                    <am3d:scale>
                      <am3d:sx n="1000000" d="1000000"/>
                      <am3d:sy n="1000000" d="1000000"/>
                      <am3d:sz n="1000000" d="1000000"/>
                    </am3d:scale>
                    <am3d:rot ax="2212739" ay="-232576" az="-174218"/>
                    <am3d:postTrans dx="0" dy="0" dz="0"/>
                  </am3d:trans>
                  <am3d:raster rName="Office3DRenderer" rVer="16.0.8326">
                    <am3d:blip r:embed="rId5"/>
                  </am3d:raster>
                  <am3d:objViewport viewportSz="2694272"/>
                  <am3d:ambientLight>
                    <am3d:clr>
                      <a:scrgbClr r="50000" g="50000" b="50000"/>
                    </am3d:clr>
                    <am3d:illuminance n="500000" d="1000000"/>
                  </am3d:ambientLight>
                  <am3d:ptLight rad="0">
                    <am3d:clr>
                      <a:scrgbClr r="100000" g="75000" b="50000"/>
                    </am3d:clr>
                    <am3d:intensity n="9765625" d="1000000"/>
                    <am3d:pos x="21959998" y="70920001" z="16344003"/>
                  </am3d:ptLight>
                  <am3d:ptLight rad="0">
                    <am3d:clr>
                      <a:scrgbClr r="40000" g="60000" b="95000"/>
                    </am3d:clr>
                    <am3d:intensity n="12250000" d="1000000"/>
                    <am3d:pos x="-37964106" y="51130435" z="57631972"/>
                  </am3d:ptLight>
                  <am3d:ptLight rad="0">
                    <am3d:clr>
                      <a:scrgbClr r="86837" g="72700" b="100000"/>
                    </am3d:clr>
                    <am3d:intensity n="3125000" d="1000000"/>
                    <am3d:pos x="-37739122" y="58056624" z="-34769649"/>
                  </am3d:ptLight>
                </am3d:model3d>
              </a:graphicData>
            </a:graphic>
          </p:graphicFrame>
        </mc:Choice>
        <mc:Fallback>
          <p:pic>
            <p:nvPicPr>
              <p:cNvPr id="6" name="3D Model 5" descr="Walking Stick">
                <a:extLst>
                  <a:ext uri="{FF2B5EF4-FFF2-40B4-BE49-F238E27FC236}">
                    <a16:creationId xmlns:a16="http://schemas.microsoft.com/office/drawing/2014/main" id="{BF9D86AB-55E7-A12A-774F-770C3E3AEDF0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 noCrop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 rot="3793989">
                <a:off x="6098782" y="3114195"/>
                <a:ext cx="520995" cy="2588982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905640201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reeform: Shape 4">
            <a:extLst>
              <a:ext uri="{FF2B5EF4-FFF2-40B4-BE49-F238E27FC236}">
                <a16:creationId xmlns:a16="http://schemas.microsoft.com/office/drawing/2014/main" id="{9C8E7020-3FEB-39C7-C5F5-642A81344D0B}"/>
              </a:ext>
            </a:extLst>
          </p:cNvPr>
          <p:cNvSpPr/>
          <p:nvPr/>
        </p:nvSpPr>
        <p:spPr>
          <a:xfrm>
            <a:off x="1745707" y="910952"/>
            <a:ext cx="3370898" cy="3624129"/>
          </a:xfrm>
          <a:custGeom>
            <a:avLst/>
            <a:gdLst>
              <a:gd name="connsiteX0" fmla="*/ 536352 w 3370898"/>
              <a:gd name="connsiteY0" fmla="*/ 377879 h 3624129"/>
              <a:gd name="connsiteX1" fmla="*/ 2940593 w 3370898"/>
              <a:gd name="connsiteY1" fmla="*/ 330582 h 3624129"/>
              <a:gd name="connsiteX2" fmla="*/ 3110072 w 3370898"/>
              <a:gd name="connsiteY2" fmla="*/ 2927951 h 3624129"/>
              <a:gd name="connsiteX3" fmla="*/ 205276 w 3370898"/>
              <a:gd name="connsiteY3" fmla="*/ 3448214 h 3624129"/>
              <a:gd name="connsiteX4" fmla="*/ 536352 w 3370898"/>
              <a:gd name="connsiteY4" fmla="*/ 377879 h 362412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370898" h="3624129">
                <a:moveTo>
                  <a:pt x="536352" y="377879"/>
                </a:moveTo>
                <a:cubicBezTo>
                  <a:pt x="992238" y="-141726"/>
                  <a:pt x="2511640" y="-94430"/>
                  <a:pt x="2940593" y="330582"/>
                </a:cubicBezTo>
                <a:cubicBezTo>
                  <a:pt x="3369546" y="755594"/>
                  <a:pt x="3565958" y="2408346"/>
                  <a:pt x="3110072" y="2927951"/>
                </a:cubicBezTo>
                <a:cubicBezTo>
                  <a:pt x="2654186" y="3447556"/>
                  <a:pt x="632259" y="3878481"/>
                  <a:pt x="205276" y="3448214"/>
                </a:cubicBezTo>
                <a:cubicBezTo>
                  <a:pt x="-221707" y="3017947"/>
                  <a:pt x="80466" y="897484"/>
                  <a:pt x="536352" y="377879"/>
                </a:cubicBezTo>
                <a:close/>
              </a:path>
            </a:pathLst>
          </a:custGeom>
          <a:gradFill flip="none" rotWithShape="1">
            <a:gsLst>
              <a:gs pos="0">
                <a:schemeClr val="bg1">
                  <a:lumMod val="95000"/>
                  <a:shade val="30000"/>
                  <a:satMod val="115000"/>
                </a:schemeClr>
              </a:gs>
              <a:gs pos="50000">
                <a:schemeClr val="bg1">
                  <a:lumMod val="95000"/>
                  <a:shade val="67500"/>
                  <a:satMod val="115000"/>
                </a:schemeClr>
              </a:gs>
              <a:gs pos="100000">
                <a:schemeClr val="bg1">
                  <a:lumMod val="95000"/>
                  <a:shade val="100000"/>
                  <a:satMod val="115000"/>
                </a:schemeClr>
              </a:gs>
            </a:gsLst>
            <a:lin ang="2700000" scaled="1"/>
            <a:tileRect/>
          </a:gradFill>
          <a:scene3d>
            <a:camera prst="isometricOffAxis2Top"/>
            <a:lightRig rig="threePt" dir="t"/>
          </a:scene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505A3A98-5B96-4C42-2EAE-38B1DE3B539A}"/>
              </a:ext>
            </a:extLst>
          </p:cNvPr>
          <p:cNvCxnSpPr>
            <a:cxnSpLocks/>
          </p:cNvCxnSpPr>
          <p:nvPr/>
        </p:nvCxnSpPr>
        <p:spPr>
          <a:xfrm flipV="1">
            <a:off x="2510659" y="1493783"/>
            <a:ext cx="0" cy="1194238"/>
          </a:xfrm>
          <a:prstGeom prst="line">
            <a:avLst/>
          </a:prstGeom>
          <a:ln w="19050">
            <a:solidFill>
              <a:schemeClr val="tx1"/>
            </a:solidFill>
            <a:prstDash val="lg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69DBE10A-B958-9E21-59E9-2A320941C8EF}"/>
              </a:ext>
            </a:extLst>
          </p:cNvPr>
          <p:cNvCxnSpPr>
            <a:cxnSpLocks/>
            <a:stCxn id="17" idx="0"/>
          </p:cNvCxnSpPr>
          <p:nvPr/>
        </p:nvCxnSpPr>
        <p:spPr>
          <a:xfrm flipV="1">
            <a:off x="2510659" y="3184635"/>
            <a:ext cx="0" cy="721173"/>
          </a:xfrm>
          <a:prstGeom prst="line">
            <a:avLst/>
          </a:prstGeom>
          <a:ln w="19050">
            <a:solidFill>
              <a:schemeClr val="tx1"/>
            </a:solidFill>
            <a:prstDash val="lg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1765C8FF-1A42-D9EE-831E-39B922F37768}"/>
              </a:ext>
            </a:extLst>
          </p:cNvPr>
          <p:cNvCxnSpPr>
            <a:cxnSpLocks/>
          </p:cNvCxnSpPr>
          <p:nvPr/>
        </p:nvCxnSpPr>
        <p:spPr>
          <a:xfrm flipH="1" flipV="1">
            <a:off x="4043855" y="2073166"/>
            <a:ext cx="839514" cy="275896"/>
          </a:xfrm>
          <a:prstGeom prst="straightConnector1">
            <a:avLst/>
          </a:prstGeom>
          <a:ln w="1905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2BCF91F4-0C3E-09C4-5AFB-B69D363361DF}"/>
              </a:ext>
            </a:extLst>
          </p:cNvPr>
          <p:cNvCxnSpPr>
            <a:cxnSpLocks/>
          </p:cNvCxnSpPr>
          <p:nvPr/>
        </p:nvCxnSpPr>
        <p:spPr>
          <a:xfrm flipV="1">
            <a:off x="2510659" y="2366120"/>
            <a:ext cx="2372710" cy="321901"/>
          </a:xfrm>
          <a:prstGeom prst="straightConnector1">
            <a:avLst/>
          </a:prstGeom>
          <a:ln w="1905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>
            <a:extLst>
              <a:ext uri="{FF2B5EF4-FFF2-40B4-BE49-F238E27FC236}">
                <a16:creationId xmlns:a16="http://schemas.microsoft.com/office/drawing/2014/main" id="{232BADC4-103E-83B5-5B62-A29AF06DDB1A}"/>
              </a:ext>
            </a:extLst>
          </p:cNvPr>
          <p:cNvSpPr txBox="1"/>
          <p:nvPr/>
        </p:nvSpPr>
        <p:spPr>
          <a:xfrm>
            <a:off x="1985725" y="3905808"/>
            <a:ext cx="104986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Axis of rotation</a:t>
            </a:r>
            <a:endParaRPr lang="en-I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Arc 18">
            <a:extLst>
              <a:ext uri="{FF2B5EF4-FFF2-40B4-BE49-F238E27FC236}">
                <a16:creationId xmlns:a16="http://schemas.microsoft.com/office/drawing/2014/main" id="{B4BF4DFA-32E8-AB8A-1E84-D033240F86ED}"/>
              </a:ext>
            </a:extLst>
          </p:cNvPr>
          <p:cNvSpPr/>
          <p:nvPr/>
        </p:nvSpPr>
        <p:spPr>
          <a:xfrm flipH="1">
            <a:off x="2085329" y="3624680"/>
            <a:ext cx="850657" cy="193105"/>
          </a:xfrm>
          <a:prstGeom prst="arc">
            <a:avLst>
              <a:gd name="adj1" fmla="val 20384877"/>
              <a:gd name="adj2" fmla="val 12079931"/>
            </a:avLst>
          </a:prstGeom>
          <a:ln w="1905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806002CB-DF73-9DDE-4B9A-766617DF742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98965" y="1749665"/>
          <a:ext cx="329293" cy="4052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4880" imgH="203040" progId="Equation.DSMT4">
                  <p:embed/>
                </p:oleObj>
              </mc:Choice>
              <mc:Fallback>
                <p:oleObj name="Equation" r:id="rId2" imgW="164880" imgH="20304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806002CB-DF73-9DDE-4B9A-766617DF742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298965" y="1749665"/>
                        <a:ext cx="329293" cy="4052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C54DB1B9-1E69-2776-9FE6-443D161A178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35986" y="2175756"/>
          <a:ext cx="228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4120" imgH="203040" progId="Equation.DSMT4">
                  <p:embed/>
                </p:oleObj>
              </mc:Choice>
              <mc:Fallback>
                <p:oleObj name="Equation" r:id="rId4" imgW="114120" imgH="20304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C54DB1B9-1E69-2776-9FE6-443D161A178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935986" y="2175756"/>
                        <a:ext cx="2286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>
            <a:extLst>
              <a:ext uri="{FF2B5EF4-FFF2-40B4-BE49-F238E27FC236}">
                <a16:creationId xmlns:a16="http://schemas.microsoft.com/office/drawing/2014/main" id="{342BAFC3-CE17-1F2E-5989-DD5D4DC9D4DB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06845" y="1713701"/>
            <a:ext cx="3018941" cy="3018941"/>
          </a:xfrm>
          <a:prstGeom prst="rect">
            <a:avLst/>
          </a:prstGeom>
        </p:spPr>
      </p:pic>
      <p:grpSp>
        <p:nvGrpSpPr>
          <p:cNvPr id="20" name="Group 19">
            <a:extLst>
              <a:ext uri="{FF2B5EF4-FFF2-40B4-BE49-F238E27FC236}">
                <a16:creationId xmlns:a16="http://schemas.microsoft.com/office/drawing/2014/main" id="{2D754301-2ED5-2DE1-9ED7-4150FDC5D9A5}"/>
              </a:ext>
            </a:extLst>
          </p:cNvPr>
          <p:cNvGrpSpPr/>
          <p:nvPr/>
        </p:nvGrpSpPr>
        <p:grpSpPr>
          <a:xfrm>
            <a:off x="2116167" y="1927321"/>
            <a:ext cx="788980" cy="903270"/>
            <a:chOff x="3977155" y="3011649"/>
            <a:chExt cx="1305425" cy="1494526"/>
          </a:xfrm>
        </p:grpSpPr>
        <p:sp>
          <p:nvSpPr>
            <p:cNvPr id="11" name="Freeform: Shape 10">
              <a:extLst>
                <a:ext uri="{FF2B5EF4-FFF2-40B4-BE49-F238E27FC236}">
                  <a16:creationId xmlns:a16="http://schemas.microsoft.com/office/drawing/2014/main" id="{4587FABB-F5DF-14AE-8ECD-F9A93235919A}"/>
                </a:ext>
              </a:extLst>
            </p:cNvPr>
            <p:cNvSpPr/>
            <p:nvPr/>
          </p:nvSpPr>
          <p:spPr>
            <a:xfrm>
              <a:off x="4387966" y="3011649"/>
              <a:ext cx="677840" cy="1494526"/>
            </a:xfrm>
            <a:custGeom>
              <a:avLst/>
              <a:gdLst>
                <a:gd name="connsiteX0" fmla="*/ 40498 w 989020"/>
                <a:gd name="connsiteY0" fmla="*/ 739619 h 1686966"/>
                <a:gd name="connsiteX1" fmla="*/ 221673 w 989020"/>
                <a:gd name="connsiteY1" fmla="*/ 701253 h 1686966"/>
                <a:gd name="connsiteX2" fmla="*/ 321852 w 989020"/>
                <a:gd name="connsiteY2" fmla="*/ 0 h 1686966"/>
                <a:gd name="connsiteX3" fmla="*/ 321852 w 989020"/>
                <a:gd name="connsiteY3" fmla="*/ 0 h 1686966"/>
                <a:gd name="connsiteX4" fmla="*/ 511552 w 989020"/>
                <a:gd name="connsiteY4" fmla="*/ 643703 h 1686966"/>
                <a:gd name="connsiteX5" fmla="*/ 933583 w 989020"/>
                <a:gd name="connsiteY5" fmla="*/ 756671 h 1686966"/>
                <a:gd name="connsiteX6" fmla="*/ 954898 w 989020"/>
                <a:gd name="connsiteY6" fmla="*/ 1555972 h 1686966"/>
                <a:gd name="connsiteX7" fmla="*/ 662887 w 989020"/>
                <a:gd name="connsiteY7" fmla="*/ 1685991 h 1686966"/>
                <a:gd name="connsiteX8" fmla="*/ 0 w 989020"/>
                <a:gd name="connsiteY8" fmla="*/ 1604995 h 1686966"/>
                <a:gd name="connsiteX0" fmla="*/ 40498 w 989020"/>
                <a:gd name="connsiteY0" fmla="*/ 739619 h 1686966"/>
                <a:gd name="connsiteX1" fmla="*/ 221673 w 989020"/>
                <a:gd name="connsiteY1" fmla="*/ 701253 h 1686966"/>
                <a:gd name="connsiteX2" fmla="*/ 321852 w 989020"/>
                <a:gd name="connsiteY2" fmla="*/ 0 h 1686966"/>
                <a:gd name="connsiteX3" fmla="*/ 110837 w 989020"/>
                <a:gd name="connsiteY3" fmla="*/ 125756 h 1686966"/>
                <a:gd name="connsiteX4" fmla="*/ 511552 w 989020"/>
                <a:gd name="connsiteY4" fmla="*/ 643703 h 1686966"/>
                <a:gd name="connsiteX5" fmla="*/ 933583 w 989020"/>
                <a:gd name="connsiteY5" fmla="*/ 756671 h 1686966"/>
                <a:gd name="connsiteX6" fmla="*/ 954898 w 989020"/>
                <a:gd name="connsiteY6" fmla="*/ 1555972 h 1686966"/>
                <a:gd name="connsiteX7" fmla="*/ 662887 w 989020"/>
                <a:gd name="connsiteY7" fmla="*/ 1685991 h 1686966"/>
                <a:gd name="connsiteX8" fmla="*/ 0 w 989020"/>
                <a:gd name="connsiteY8" fmla="*/ 1604995 h 1686966"/>
                <a:gd name="connsiteX0" fmla="*/ 40498 w 989020"/>
                <a:gd name="connsiteY0" fmla="*/ 739619 h 1686966"/>
                <a:gd name="connsiteX1" fmla="*/ 221673 w 989020"/>
                <a:gd name="connsiteY1" fmla="*/ 701253 h 1686966"/>
                <a:gd name="connsiteX2" fmla="*/ 321852 w 989020"/>
                <a:gd name="connsiteY2" fmla="*/ 0 h 1686966"/>
                <a:gd name="connsiteX3" fmla="*/ 707648 w 989020"/>
                <a:gd name="connsiteY3" fmla="*/ 76732 h 1686966"/>
                <a:gd name="connsiteX4" fmla="*/ 511552 w 989020"/>
                <a:gd name="connsiteY4" fmla="*/ 643703 h 1686966"/>
                <a:gd name="connsiteX5" fmla="*/ 933583 w 989020"/>
                <a:gd name="connsiteY5" fmla="*/ 756671 h 1686966"/>
                <a:gd name="connsiteX6" fmla="*/ 954898 w 989020"/>
                <a:gd name="connsiteY6" fmla="*/ 1555972 h 1686966"/>
                <a:gd name="connsiteX7" fmla="*/ 662887 w 989020"/>
                <a:gd name="connsiteY7" fmla="*/ 1685991 h 1686966"/>
                <a:gd name="connsiteX8" fmla="*/ 0 w 989020"/>
                <a:gd name="connsiteY8" fmla="*/ 1604995 h 1686966"/>
                <a:gd name="connsiteX0" fmla="*/ 40498 w 989020"/>
                <a:gd name="connsiteY0" fmla="*/ 739619 h 1686966"/>
                <a:gd name="connsiteX1" fmla="*/ 221673 w 989020"/>
                <a:gd name="connsiteY1" fmla="*/ 701253 h 1686966"/>
                <a:gd name="connsiteX2" fmla="*/ 321852 w 989020"/>
                <a:gd name="connsiteY2" fmla="*/ 0 h 1686966"/>
                <a:gd name="connsiteX3" fmla="*/ 707648 w 989020"/>
                <a:gd name="connsiteY3" fmla="*/ 76732 h 1686966"/>
                <a:gd name="connsiteX4" fmla="*/ 511552 w 989020"/>
                <a:gd name="connsiteY4" fmla="*/ 643703 h 1686966"/>
                <a:gd name="connsiteX5" fmla="*/ 933583 w 989020"/>
                <a:gd name="connsiteY5" fmla="*/ 756671 h 1686966"/>
                <a:gd name="connsiteX6" fmla="*/ 954898 w 989020"/>
                <a:gd name="connsiteY6" fmla="*/ 1555972 h 1686966"/>
                <a:gd name="connsiteX7" fmla="*/ 662887 w 989020"/>
                <a:gd name="connsiteY7" fmla="*/ 1685991 h 1686966"/>
                <a:gd name="connsiteX8" fmla="*/ 0 w 989020"/>
                <a:gd name="connsiteY8" fmla="*/ 1604995 h 1686966"/>
                <a:gd name="connsiteX0" fmla="*/ 40498 w 989020"/>
                <a:gd name="connsiteY0" fmla="*/ 739619 h 1686966"/>
                <a:gd name="connsiteX1" fmla="*/ 221673 w 989020"/>
                <a:gd name="connsiteY1" fmla="*/ 701253 h 1686966"/>
                <a:gd name="connsiteX2" fmla="*/ 321852 w 989020"/>
                <a:gd name="connsiteY2" fmla="*/ 0 h 1686966"/>
                <a:gd name="connsiteX3" fmla="*/ 707648 w 989020"/>
                <a:gd name="connsiteY3" fmla="*/ 76732 h 1686966"/>
                <a:gd name="connsiteX4" fmla="*/ 511552 w 989020"/>
                <a:gd name="connsiteY4" fmla="*/ 643703 h 1686966"/>
                <a:gd name="connsiteX5" fmla="*/ 933583 w 989020"/>
                <a:gd name="connsiteY5" fmla="*/ 756671 h 1686966"/>
                <a:gd name="connsiteX6" fmla="*/ 954898 w 989020"/>
                <a:gd name="connsiteY6" fmla="*/ 1555972 h 1686966"/>
                <a:gd name="connsiteX7" fmla="*/ 662887 w 989020"/>
                <a:gd name="connsiteY7" fmla="*/ 1685991 h 1686966"/>
                <a:gd name="connsiteX8" fmla="*/ 0 w 989020"/>
                <a:gd name="connsiteY8" fmla="*/ 1604995 h 1686966"/>
                <a:gd name="connsiteX0" fmla="*/ 40498 w 989020"/>
                <a:gd name="connsiteY0" fmla="*/ 739619 h 1686966"/>
                <a:gd name="connsiteX1" fmla="*/ 196095 w 989020"/>
                <a:gd name="connsiteY1" fmla="*/ 485975 h 1686966"/>
                <a:gd name="connsiteX2" fmla="*/ 321852 w 989020"/>
                <a:gd name="connsiteY2" fmla="*/ 0 h 1686966"/>
                <a:gd name="connsiteX3" fmla="*/ 707648 w 989020"/>
                <a:gd name="connsiteY3" fmla="*/ 76732 h 1686966"/>
                <a:gd name="connsiteX4" fmla="*/ 511552 w 989020"/>
                <a:gd name="connsiteY4" fmla="*/ 643703 h 1686966"/>
                <a:gd name="connsiteX5" fmla="*/ 933583 w 989020"/>
                <a:gd name="connsiteY5" fmla="*/ 756671 h 1686966"/>
                <a:gd name="connsiteX6" fmla="*/ 954898 w 989020"/>
                <a:gd name="connsiteY6" fmla="*/ 1555972 h 1686966"/>
                <a:gd name="connsiteX7" fmla="*/ 662887 w 989020"/>
                <a:gd name="connsiteY7" fmla="*/ 1685991 h 1686966"/>
                <a:gd name="connsiteX8" fmla="*/ 0 w 989020"/>
                <a:gd name="connsiteY8" fmla="*/ 1604995 h 1686966"/>
                <a:gd name="connsiteX0" fmla="*/ 40498 w 989020"/>
                <a:gd name="connsiteY0" fmla="*/ 739619 h 1686966"/>
                <a:gd name="connsiteX1" fmla="*/ 196095 w 989020"/>
                <a:gd name="connsiteY1" fmla="*/ 485975 h 1686966"/>
                <a:gd name="connsiteX2" fmla="*/ 321852 w 989020"/>
                <a:gd name="connsiteY2" fmla="*/ 0 h 1686966"/>
                <a:gd name="connsiteX3" fmla="*/ 707648 w 989020"/>
                <a:gd name="connsiteY3" fmla="*/ 76732 h 1686966"/>
                <a:gd name="connsiteX4" fmla="*/ 511552 w 989020"/>
                <a:gd name="connsiteY4" fmla="*/ 643703 h 1686966"/>
                <a:gd name="connsiteX5" fmla="*/ 933583 w 989020"/>
                <a:gd name="connsiteY5" fmla="*/ 756671 h 1686966"/>
                <a:gd name="connsiteX6" fmla="*/ 954898 w 989020"/>
                <a:gd name="connsiteY6" fmla="*/ 1555972 h 1686966"/>
                <a:gd name="connsiteX7" fmla="*/ 662887 w 989020"/>
                <a:gd name="connsiteY7" fmla="*/ 1685991 h 1686966"/>
                <a:gd name="connsiteX8" fmla="*/ 0 w 989020"/>
                <a:gd name="connsiteY8" fmla="*/ 1604995 h 1686966"/>
                <a:gd name="connsiteX0" fmla="*/ 40498 w 989020"/>
                <a:gd name="connsiteY0" fmla="*/ 740825 h 1688172"/>
                <a:gd name="connsiteX1" fmla="*/ 196095 w 989020"/>
                <a:gd name="connsiteY1" fmla="*/ 487181 h 1688172"/>
                <a:gd name="connsiteX2" fmla="*/ 321852 w 989020"/>
                <a:gd name="connsiteY2" fmla="*/ 1206 h 1688172"/>
                <a:gd name="connsiteX3" fmla="*/ 707648 w 989020"/>
                <a:gd name="connsiteY3" fmla="*/ 77938 h 1688172"/>
                <a:gd name="connsiteX4" fmla="*/ 511552 w 989020"/>
                <a:gd name="connsiteY4" fmla="*/ 644909 h 1688172"/>
                <a:gd name="connsiteX5" fmla="*/ 933583 w 989020"/>
                <a:gd name="connsiteY5" fmla="*/ 757877 h 1688172"/>
                <a:gd name="connsiteX6" fmla="*/ 954898 w 989020"/>
                <a:gd name="connsiteY6" fmla="*/ 1557178 h 1688172"/>
                <a:gd name="connsiteX7" fmla="*/ 662887 w 989020"/>
                <a:gd name="connsiteY7" fmla="*/ 1687197 h 1688172"/>
                <a:gd name="connsiteX8" fmla="*/ 0 w 989020"/>
                <a:gd name="connsiteY8" fmla="*/ 1606201 h 1688172"/>
                <a:gd name="connsiteX0" fmla="*/ 40498 w 989020"/>
                <a:gd name="connsiteY0" fmla="*/ 739619 h 1686966"/>
                <a:gd name="connsiteX1" fmla="*/ 321852 w 989020"/>
                <a:gd name="connsiteY1" fmla="*/ 0 h 1686966"/>
                <a:gd name="connsiteX2" fmla="*/ 707648 w 989020"/>
                <a:gd name="connsiteY2" fmla="*/ 76732 h 1686966"/>
                <a:gd name="connsiteX3" fmla="*/ 511552 w 989020"/>
                <a:gd name="connsiteY3" fmla="*/ 643703 h 1686966"/>
                <a:gd name="connsiteX4" fmla="*/ 933583 w 989020"/>
                <a:gd name="connsiteY4" fmla="*/ 756671 h 1686966"/>
                <a:gd name="connsiteX5" fmla="*/ 954898 w 989020"/>
                <a:gd name="connsiteY5" fmla="*/ 1555972 h 1686966"/>
                <a:gd name="connsiteX6" fmla="*/ 662887 w 989020"/>
                <a:gd name="connsiteY6" fmla="*/ 1685991 h 1686966"/>
                <a:gd name="connsiteX7" fmla="*/ 0 w 989020"/>
                <a:gd name="connsiteY7" fmla="*/ 1604995 h 1686966"/>
                <a:gd name="connsiteX0" fmla="*/ 40498 w 989020"/>
                <a:gd name="connsiteY0" fmla="*/ 777835 h 1725182"/>
                <a:gd name="connsiteX1" fmla="*/ 321852 w 989020"/>
                <a:gd name="connsiteY1" fmla="*/ 38216 h 1725182"/>
                <a:gd name="connsiteX2" fmla="*/ 707648 w 989020"/>
                <a:gd name="connsiteY2" fmla="*/ 114948 h 1725182"/>
                <a:gd name="connsiteX3" fmla="*/ 511552 w 989020"/>
                <a:gd name="connsiteY3" fmla="*/ 681919 h 1725182"/>
                <a:gd name="connsiteX4" fmla="*/ 933583 w 989020"/>
                <a:gd name="connsiteY4" fmla="*/ 794887 h 1725182"/>
                <a:gd name="connsiteX5" fmla="*/ 954898 w 989020"/>
                <a:gd name="connsiteY5" fmla="*/ 1594188 h 1725182"/>
                <a:gd name="connsiteX6" fmla="*/ 662887 w 989020"/>
                <a:gd name="connsiteY6" fmla="*/ 1724207 h 1725182"/>
                <a:gd name="connsiteX7" fmla="*/ 0 w 989020"/>
                <a:gd name="connsiteY7" fmla="*/ 1643211 h 1725182"/>
                <a:gd name="connsiteX0" fmla="*/ 40498 w 989020"/>
                <a:gd name="connsiteY0" fmla="*/ 777835 h 1725182"/>
                <a:gd name="connsiteX1" fmla="*/ 321852 w 989020"/>
                <a:gd name="connsiteY1" fmla="*/ 38216 h 1725182"/>
                <a:gd name="connsiteX2" fmla="*/ 707648 w 989020"/>
                <a:gd name="connsiteY2" fmla="*/ 114948 h 1725182"/>
                <a:gd name="connsiteX3" fmla="*/ 511552 w 989020"/>
                <a:gd name="connsiteY3" fmla="*/ 681919 h 1725182"/>
                <a:gd name="connsiteX4" fmla="*/ 933583 w 989020"/>
                <a:gd name="connsiteY4" fmla="*/ 794887 h 1725182"/>
                <a:gd name="connsiteX5" fmla="*/ 954898 w 989020"/>
                <a:gd name="connsiteY5" fmla="*/ 1594188 h 1725182"/>
                <a:gd name="connsiteX6" fmla="*/ 662887 w 989020"/>
                <a:gd name="connsiteY6" fmla="*/ 1724207 h 1725182"/>
                <a:gd name="connsiteX7" fmla="*/ 0 w 989020"/>
                <a:gd name="connsiteY7" fmla="*/ 1643211 h 1725182"/>
                <a:gd name="connsiteX0" fmla="*/ 40498 w 989020"/>
                <a:gd name="connsiteY0" fmla="*/ 770687 h 1718034"/>
                <a:gd name="connsiteX1" fmla="*/ 46892 w 989020"/>
                <a:gd name="connsiteY1" fmla="*/ 39594 h 1718034"/>
                <a:gd name="connsiteX2" fmla="*/ 707648 w 989020"/>
                <a:gd name="connsiteY2" fmla="*/ 107800 h 1718034"/>
                <a:gd name="connsiteX3" fmla="*/ 511552 w 989020"/>
                <a:gd name="connsiteY3" fmla="*/ 674771 h 1718034"/>
                <a:gd name="connsiteX4" fmla="*/ 933583 w 989020"/>
                <a:gd name="connsiteY4" fmla="*/ 787739 h 1718034"/>
                <a:gd name="connsiteX5" fmla="*/ 954898 w 989020"/>
                <a:gd name="connsiteY5" fmla="*/ 1587040 h 1718034"/>
                <a:gd name="connsiteX6" fmla="*/ 662887 w 989020"/>
                <a:gd name="connsiteY6" fmla="*/ 1717059 h 1718034"/>
                <a:gd name="connsiteX7" fmla="*/ 0 w 989020"/>
                <a:gd name="connsiteY7" fmla="*/ 1636063 h 1718034"/>
                <a:gd name="connsiteX0" fmla="*/ 40498 w 989020"/>
                <a:gd name="connsiteY0" fmla="*/ 773866 h 1721213"/>
                <a:gd name="connsiteX1" fmla="*/ 46892 w 989020"/>
                <a:gd name="connsiteY1" fmla="*/ 42773 h 1721213"/>
                <a:gd name="connsiteX2" fmla="*/ 349561 w 989020"/>
                <a:gd name="connsiteY2" fmla="*/ 98190 h 1721213"/>
                <a:gd name="connsiteX3" fmla="*/ 511552 w 989020"/>
                <a:gd name="connsiteY3" fmla="*/ 677950 h 1721213"/>
                <a:gd name="connsiteX4" fmla="*/ 933583 w 989020"/>
                <a:gd name="connsiteY4" fmla="*/ 790918 h 1721213"/>
                <a:gd name="connsiteX5" fmla="*/ 954898 w 989020"/>
                <a:gd name="connsiteY5" fmla="*/ 1590219 h 1721213"/>
                <a:gd name="connsiteX6" fmla="*/ 662887 w 989020"/>
                <a:gd name="connsiteY6" fmla="*/ 1720238 h 1721213"/>
                <a:gd name="connsiteX7" fmla="*/ 0 w 989020"/>
                <a:gd name="connsiteY7" fmla="*/ 1639242 h 1721213"/>
                <a:gd name="connsiteX0" fmla="*/ 40498 w 989020"/>
                <a:gd name="connsiteY0" fmla="*/ 791335 h 1738682"/>
                <a:gd name="connsiteX1" fmla="*/ 46892 w 989020"/>
                <a:gd name="connsiteY1" fmla="*/ 60242 h 1738682"/>
                <a:gd name="connsiteX2" fmla="*/ 349561 w 989020"/>
                <a:gd name="connsiteY2" fmla="*/ 115659 h 1738682"/>
                <a:gd name="connsiteX3" fmla="*/ 511552 w 989020"/>
                <a:gd name="connsiteY3" fmla="*/ 695419 h 1738682"/>
                <a:gd name="connsiteX4" fmla="*/ 933583 w 989020"/>
                <a:gd name="connsiteY4" fmla="*/ 808387 h 1738682"/>
                <a:gd name="connsiteX5" fmla="*/ 954898 w 989020"/>
                <a:gd name="connsiteY5" fmla="*/ 1607688 h 1738682"/>
                <a:gd name="connsiteX6" fmla="*/ 662887 w 989020"/>
                <a:gd name="connsiteY6" fmla="*/ 1737707 h 1738682"/>
                <a:gd name="connsiteX7" fmla="*/ 0 w 989020"/>
                <a:gd name="connsiteY7" fmla="*/ 1656711 h 1738682"/>
                <a:gd name="connsiteX0" fmla="*/ 40498 w 989020"/>
                <a:gd name="connsiteY0" fmla="*/ 813704 h 1761051"/>
                <a:gd name="connsiteX1" fmla="*/ 46892 w 989020"/>
                <a:gd name="connsiteY1" fmla="*/ 82611 h 1761051"/>
                <a:gd name="connsiteX2" fmla="*/ 266433 w 989020"/>
                <a:gd name="connsiteY2" fmla="*/ 89004 h 1761051"/>
                <a:gd name="connsiteX3" fmla="*/ 511552 w 989020"/>
                <a:gd name="connsiteY3" fmla="*/ 717788 h 1761051"/>
                <a:gd name="connsiteX4" fmla="*/ 933583 w 989020"/>
                <a:gd name="connsiteY4" fmla="*/ 830756 h 1761051"/>
                <a:gd name="connsiteX5" fmla="*/ 954898 w 989020"/>
                <a:gd name="connsiteY5" fmla="*/ 1630057 h 1761051"/>
                <a:gd name="connsiteX6" fmla="*/ 662887 w 989020"/>
                <a:gd name="connsiteY6" fmla="*/ 1760076 h 1761051"/>
                <a:gd name="connsiteX7" fmla="*/ 0 w 989020"/>
                <a:gd name="connsiteY7" fmla="*/ 1679080 h 1761051"/>
                <a:gd name="connsiteX0" fmla="*/ 40498 w 989020"/>
                <a:gd name="connsiteY0" fmla="*/ 924129 h 1871476"/>
                <a:gd name="connsiteX1" fmla="*/ 46892 w 989020"/>
                <a:gd name="connsiteY1" fmla="*/ 193036 h 1871476"/>
                <a:gd name="connsiteX2" fmla="*/ 266433 w 989020"/>
                <a:gd name="connsiteY2" fmla="*/ 199429 h 1871476"/>
                <a:gd name="connsiteX3" fmla="*/ 511552 w 989020"/>
                <a:gd name="connsiteY3" fmla="*/ 828213 h 1871476"/>
                <a:gd name="connsiteX4" fmla="*/ 933583 w 989020"/>
                <a:gd name="connsiteY4" fmla="*/ 941181 h 1871476"/>
                <a:gd name="connsiteX5" fmla="*/ 954898 w 989020"/>
                <a:gd name="connsiteY5" fmla="*/ 1740482 h 1871476"/>
                <a:gd name="connsiteX6" fmla="*/ 662887 w 989020"/>
                <a:gd name="connsiteY6" fmla="*/ 1870501 h 1871476"/>
                <a:gd name="connsiteX7" fmla="*/ 0 w 989020"/>
                <a:gd name="connsiteY7" fmla="*/ 1789505 h 1871476"/>
                <a:gd name="connsiteX0" fmla="*/ 56313 w 1004835"/>
                <a:gd name="connsiteY0" fmla="*/ 739245 h 1686592"/>
                <a:gd name="connsiteX1" fmla="*/ 3026 w 1004835"/>
                <a:gd name="connsiteY1" fmla="*/ 244745 h 1686592"/>
                <a:gd name="connsiteX2" fmla="*/ 282248 w 1004835"/>
                <a:gd name="connsiteY2" fmla="*/ 14545 h 1686592"/>
                <a:gd name="connsiteX3" fmla="*/ 527367 w 1004835"/>
                <a:gd name="connsiteY3" fmla="*/ 643329 h 1686592"/>
                <a:gd name="connsiteX4" fmla="*/ 949398 w 1004835"/>
                <a:gd name="connsiteY4" fmla="*/ 756297 h 1686592"/>
                <a:gd name="connsiteX5" fmla="*/ 970713 w 1004835"/>
                <a:gd name="connsiteY5" fmla="*/ 1555598 h 1686592"/>
                <a:gd name="connsiteX6" fmla="*/ 678702 w 1004835"/>
                <a:gd name="connsiteY6" fmla="*/ 1685617 h 1686592"/>
                <a:gd name="connsiteX7" fmla="*/ 15815 w 1004835"/>
                <a:gd name="connsiteY7" fmla="*/ 1604621 h 1686592"/>
                <a:gd name="connsiteX0" fmla="*/ 53639 w 1002161"/>
                <a:gd name="connsiteY0" fmla="*/ 729162 h 1676509"/>
                <a:gd name="connsiteX1" fmla="*/ 352 w 1002161"/>
                <a:gd name="connsiteY1" fmla="*/ 234662 h 1676509"/>
                <a:gd name="connsiteX2" fmla="*/ 126108 w 1002161"/>
                <a:gd name="connsiteY2" fmla="*/ 15119 h 1676509"/>
                <a:gd name="connsiteX3" fmla="*/ 524693 w 1002161"/>
                <a:gd name="connsiteY3" fmla="*/ 633246 h 1676509"/>
                <a:gd name="connsiteX4" fmla="*/ 946724 w 1002161"/>
                <a:gd name="connsiteY4" fmla="*/ 746214 h 1676509"/>
                <a:gd name="connsiteX5" fmla="*/ 968039 w 1002161"/>
                <a:gd name="connsiteY5" fmla="*/ 1545515 h 1676509"/>
                <a:gd name="connsiteX6" fmla="*/ 676028 w 1002161"/>
                <a:gd name="connsiteY6" fmla="*/ 1675534 h 1676509"/>
                <a:gd name="connsiteX7" fmla="*/ 13141 w 1002161"/>
                <a:gd name="connsiteY7" fmla="*/ 1594538 h 1676509"/>
                <a:gd name="connsiteX0" fmla="*/ 53639 w 1005097"/>
                <a:gd name="connsiteY0" fmla="*/ 736225 h 1683572"/>
                <a:gd name="connsiteX1" fmla="*/ 352 w 1005097"/>
                <a:gd name="connsiteY1" fmla="*/ 241725 h 1683572"/>
                <a:gd name="connsiteX2" fmla="*/ 126108 w 1005097"/>
                <a:gd name="connsiteY2" fmla="*/ 22182 h 1683572"/>
                <a:gd name="connsiteX3" fmla="*/ 475669 w 1005097"/>
                <a:gd name="connsiteY3" fmla="*/ 761803 h 1683572"/>
                <a:gd name="connsiteX4" fmla="*/ 946724 w 1005097"/>
                <a:gd name="connsiteY4" fmla="*/ 753277 h 1683572"/>
                <a:gd name="connsiteX5" fmla="*/ 968039 w 1005097"/>
                <a:gd name="connsiteY5" fmla="*/ 1552578 h 1683572"/>
                <a:gd name="connsiteX6" fmla="*/ 676028 w 1005097"/>
                <a:gd name="connsiteY6" fmla="*/ 1682597 h 1683572"/>
                <a:gd name="connsiteX7" fmla="*/ 13141 w 1005097"/>
                <a:gd name="connsiteY7" fmla="*/ 1601601 h 1683572"/>
                <a:gd name="connsiteX0" fmla="*/ 53639 w 968596"/>
                <a:gd name="connsiteY0" fmla="*/ 736225 h 1683572"/>
                <a:gd name="connsiteX1" fmla="*/ 352 w 968596"/>
                <a:gd name="connsiteY1" fmla="*/ 241725 h 1683572"/>
                <a:gd name="connsiteX2" fmla="*/ 126108 w 968596"/>
                <a:gd name="connsiteY2" fmla="*/ 22182 h 1683572"/>
                <a:gd name="connsiteX3" fmla="*/ 475669 w 968596"/>
                <a:gd name="connsiteY3" fmla="*/ 761803 h 1683572"/>
                <a:gd name="connsiteX4" fmla="*/ 742103 w 968596"/>
                <a:gd name="connsiteY4" fmla="*/ 785249 h 1683572"/>
                <a:gd name="connsiteX5" fmla="*/ 968039 w 968596"/>
                <a:gd name="connsiteY5" fmla="*/ 1552578 h 1683572"/>
                <a:gd name="connsiteX6" fmla="*/ 676028 w 968596"/>
                <a:gd name="connsiteY6" fmla="*/ 1682597 h 1683572"/>
                <a:gd name="connsiteX7" fmla="*/ 13141 w 968596"/>
                <a:gd name="connsiteY7" fmla="*/ 1601601 h 1683572"/>
                <a:gd name="connsiteX0" fmla="*/ 53639 w 968596"/>
                <a:gd name="connsiteY0" fmla="*/ 736225 h 1683572"/>
                <a:gd name="connsiteX1" fmla="*/ 352 w 968596"/>
                <a:gd name="connsiteY1" fmla="*/ 241725 h 1683572"/>
                <a:gd name="connsiteX2" fmla="*/ 126108 w 968596"/>
                <a:gd name="connsiteY2" fmla="*/ 22182 h 1683572"/>
                <a:gd name="connsiteX3" fmla="*/ 475669 w 968596"/>
                <a:gd name="connsiteY3" fmla="*/ 761803 h 1683572"/>
                <a:gd name="connsiteX4" fmla="*/ 742103 w 968596"/>
                <a:gd name="connsiteY4" fmla="*/ 785249 h 1683572"/>
                <a:gd name="connsiteX5" fmla="*/ 968039 w 968596"/>
                <a:gd name="connsiteY5" fmla="*/ 1552578 h 1683572"/>
                <a:gd name="connsiteX6" fmla="*/ 676028 w 968596"/>
                <a:gd name="connsiteY6" fmla="*/ 1682597 h 1683572"/>
                <a:gd name="connsiteX7" fmla="*/ 13141 w 968596"/>
                <a:gd name="connsiteY7" fmla="*/ 1601601 h 1683572"/>
                <a:gd name="connsiteX0" fmla="*/ 53639 w 968596"/>
                <a:gd name="connsiteY0" fmla="*/ 736225 h 1683572"/>
                <a:gd name="connsiteX1" fmla="*/ 352 w 968596"/>
                <a:gd name="connsiteY1" fmla="*/ 241725 h 1683572"/>
                <a:gd name="connsiteX2" fmla="*/ 126108 w 968596"/>
                <a:gd name="connsiteY2" fmla="*/ 22182 h 1683572"/>
                <a:gd name="connsiteX3" fmla="*/ 475669 w 968596"/>
                <a:gd name="connsiteY3" fmla="*/ 761803 h 1683572"/>
                <a:gd name="connsiteX4" fmla="*/ 742103 w 968596"/>
                <a:gd name="connsiteY4" fmla="*/ 785249 h 1683572"/>
                <a:gd name="connsiteX5" fmla="*/ 968039 w 968596"/>
                <a:gd name="connsiteY5" fmla="*/ 1552578 h 1683572"/>
                <a:gd name="connsiteX6" fmla="*/ 676028 w 968596"/>
                <a:gd name="connsiteY6" fmla="*/ 1682597 h 1683572"/>
                <a:gd name="connsiteX7" fmla="*/ 13141 w 968596"/>
                <a:gd name="connsiteY7" fmla="*/ 1601601 h 1683572"/>
                <a:gd name="connsiteX0" fmla="*/ 53639 w 968596"/>
                <a:gd name="connsiteY0" fmla="*/ 736225 h 1683572"/>
                <a:gd name="connsiteX1" fmla="*/ 352 w 968596"/>
                <a:gd name="connsiteY1" fmla="*/ 241725 h 1683572"/>
                <a:gd name="connsiteX2" fmla="*/ 126108 w 968596"/>
                <a:gd name="connsiteY2" fmla="*/ 22182 h 1683572"/>
                <a:gd name="connsiteX3" fmla="*/ 475669 w 968596"/>
                <a:gd name="connsiteY3" fmla="*/ 761803 h 1683572"/>
                <a:gd name="connsiteX4" fmla="*/ 742103 w 968596"/>
                <a:gd name="connsiteY4" fmla="*/ 785249 h 1683572"/>
                <a:gd name="connsiteX5" fmla="*/ 968039 w 968596"/>
                <a:gd name="connsiteY5" fmla="*/ 1552578 h 1683572"/>
                <a:gd name="connsiteX6" fmla="*/ 676028 w 968596"/>
                <a:gd name="connsiteY6" fmla="*/ 1682597 h 1683572"/>
                <a:gd name="connsiteX7" fmla="*/ 13141 w 968596"/>
                <a:gd name="connsiteY7" fmla="*/ 1601601 h 1683572"/>
                <a:gd name="connsiteX0" fmla="*/ 53639 w 968412"/>
                <a:gd name="connsiteY0" fmla="*/ 736225 h 1683572"/>
                <a:gd name="connsiteX1" fmla="*/ 352 w 968412"/>
                <a:gd name="connsiteY1" fmla="*/ 241725 h 1683572"/>
                <a:gd name="connsiteX2" fmla="*/ 126108 w 968412"/>
                <a:gd name="connsiteY2" fmla="*/ 22182 h 1683572"/>
                <a:gd name="connsiteX3" fmla="*/ 475669 w 968412"/>
                <a:gd name="connsiteY3" fmla="*/ 761803 h 1683572"/>
                <a:gd name="connsiteX4" fmla="*/ 742103 w 968412"/>
                <a:gd name="connsiteY4" fmla="*/ 785249 h 1683572"/>
                <a:gd name="connsiteX5" fmla="*/ 968039 w 968412"/>
                <a:gd name="connsiteY5" fmla="*/ 1552578 h 1683572"/>
                <a:gd name="connsiteX6" fmla="*/ 676028 w 968412"/>
                <a:gd name="connsiteY6" fmla="*/ 1682597 h 1683572"/>
                <a:gd name="connsiteX7" fmla="*/ 13141 w 968412"/>
                <a:gd name="connsiteY7" fmla="*/ 1601601 h 1683572"/>
                <a:gd name="connsiteX0" fmla="*/ 53639 w 968412"/>
                <a:gd name="connsiteY0" fmla="*/ 736225 h 1683572"/>
                <a:gd name="connsiteX1" fmla="*/ 352 w 968412"/>
                <a:gd name="connsiteY1" fmla="*/ 241725 h 1683572"/>
                <a:gd name="connsiteX2" fmla="*/ 126108 w 968412"/>
                <a:gd name="connsiteY2" fmla="*/ 22182 h 1683572"/>
                <a:gd name="connsiteX3" fmla="*/ 475669 w 968412"/>
                <a:gd name="connsiteY3" fmla="*/ 761803 h 1683572"/>
                <a:gd name="connsiteX4" fmla="*/ 742103 w 968412"/>
                <a:gd name="connsiteY4" fmla="*/ 785249 h 1683572"/>
                <a:gd name="connsiteX5" fmla="*/ 968039 w 968412"/>
                <a:gd name="connsiteY5" fmla="*/ 1552578 h 1683572"/>
                <a:gd name="connsiteX6" fmla="*/ 676028 w 968412"/>
                <a:gd name="connsiteY6" fmla="*/ 1682597 h 1683572"/>
                <a:gd name="connsiteX7" fmla="*/ 13141 w 968412"/>
                <a:gd name="connsiteY7" fmla="*/ 1601601 h 1683572"/>
                <a:gd name="connsiteX0" fmla="*/ 53639 w 805064"/>
                <a:gd name="connsiteY0" fmla="*/ 736225 h 1707926"/>
                <a:gd name="connsiteX1" fmla="*/ 352 w 805064"/>
                <a:gd name="connsiteY1" fmla="*/ 241725 h 1707926"/>
                <a:gd name="connsiteX2" fmla="*/ 126108 w 805064"/>
                <a:gd name="connsiteY2" fmla="*/ 22182 h 1707926"/>
                <a:gd name="connsiteX3" fmla="*/ 475669 w 805064"/>
                <a:gd name="connsiteY3" fmla="*/ 761803 h 1707926"/>
                <a:gd name="connsiteX4" fmla="*/ 742103 w 805064"/>
                <a:gd name="connsiteY4" fmla="*/ 785249 h 1707926"/>
                <a:gd name="connsiteX5" fmla="*/ 803916 w 805064"/>
                <a:gd name="connsiteY5" fmla="*/ 1625048 h 1707926"/>
                <a:gd name="connsiteX6" fmla="*/ 676028 w 805064"/>
                <a:gd name="connsiteY6" fmla="*/ 1682597 h 1707926"/>
                <a:gd name="connsiteX7" fmla="*/ 13141 w 805064"/>
                <a:gd name="connsiteY7" fmla="*/ 1601601 h 1707926"/>
                <a:gd name="connsiteX0" fmla="*/ 53639 w 765450"/>
                <a:gd name="connsiteY0" fmla="*/ 736225 h 1702986"/>
                <a:gd name="connsiteX1" fmla="*/ 352 w 765450"/>
                <a:gd name="connsiteY1" fmla="*/ 241725 h 1702986"/>
                <a:gd name="connsiteX2" fmla="*/ 126108 w 765450"/>
                <a:gd name="connsiteY2" fmla="*/ 22182 h 1702986"/>
                <a:gd name="connsiteX3" fmla="*/ 475669 w 765450"/>
                <a:gd name="connsiteY3" fmla="*/ 761803 h 1702986"/>
                <a:gd name="connsiteX4" fmla="*/ 742103 w 765450"/>
                <a:gd name="connsiteY4" fmla="*/ 785249 h 1702986"/>
                <a:gd name="connsiteX5" fmla="*/ 742104 w 765450"/>
                <a:gd name="connsiteY5" fmla="*/ 1616522 h 1702986"/>
                <a:gd name="connsiteX6" fmla="*/ 676028 w 765450"/>
                <a:gd name="connsiteY6" fmla="*/ 1682597 h 1702986"/>
                <a:gd name="connsiteX7" fmla="*/ 13141 w 765450"/>
                <a:gd name="connsiteY7" fmla="*/ 1601601 h 1702986"/>
                <a:gd name="connsiteX0" fmla="*/ 53639 w 777519"/>
                <a:gd name="connsiteY0" fmla="*/ 736225 h 1683572"/>
                <a:gd name="connsiteX1" fmla="*/ 352 w 777519"/>
                <a:gd name="connsiteY1" fmla="*/ 241725 h 1683572"/>
                <a:gd name="connsiteX2" fmla="*/ 126108 w 777519"/>
                <a:gd name="connsiteY2" fmla="*/ 22182 h 1683572"/>
                <a:gd name="connsiteX3" fmla="*/ 475669 w 777519"/>
                <a:gd name="connsiteY3" fmla="*/ 761803 h 1683572"/>
                <a:gd name="connsiteX4" fmla="*/ 742103 w 777519"/>
                <a:gd name="connsiteY4" fmla="*/ 785249 h 1683572"/>
                <a:gd name="connsiteX5" fmla="*/ 767681 w 777519"/>
                <a:gd name="connsiteY5" fmla="*/ 1561104 h 1683572"/>
                <a:gd name="connsiteX6" fmla="*/ 676028 w 777519"/>
                <a:gd name="connsiteY6" fmla="*/ 1682597 h 1683572"/>
                <a:gd name="connsiteX7" fmla="*/ 13141 w 777519"/>
                <a:gd name="connsiteY7" fmla="*/ 1601601 h 1683572"/>
                <a:gd name="connsiteX0" fmla="*/ 53639 w 777519"/>
                <a:gd name="connsiteY0" fmla="*/ 736225 h 1683572"/>
                <a:gd name="connsiteX1" fmla="*/ 352 w 777519"/>
                <a:gd name="connsiteY1" fmla="*/ 241725 h 1683572"/>
                <a:gd name="connsiteX2" fmla="*/ 126108 w 777519"/>
                <a:gd name="connsiteY2" fmla="*/ 22182 h 1683572"/>
                <a:gd name="connsiteX3" fmla="*/ 475669 w 777519"/>
                <a:gd name="connsiteY3" fmla="*/ 761803 h 1683572"/>
                <a:gd name="connsiteX4" fmla="*/ 742103 w 777519"/>
                <a:gd name="connsiteY4" fmla="*/ 785249 h 1683572"/>
                <a:gd name="connsiteX5" fmla="*/ 767681 w 777519"/>
                <a:gd name="connsiteY5" fmla="*/ 1561104 h 1683572"/>
                <a:gd name="connsiteX6" fmla="*/ 676028 w 777519"/>
                <a:gd name="connsiteY6" fmla="*/ 1682597 h 1683572"/>
                <a:gd name="connsiteX7" fmla="*/ 13141 w 777519"/>
                <a:gd name="connsiteY7" fmla="*/ 1601601 h 1683572"/>
                <a:gd name="connsiteX0" fmla="*/ 53639 w 815954"/>
                <a:gd name="connsiteY0" fmla="*/ 736225 h 1631707"/>
                <a:gd name="connsiteX1" fmla="*/ 352 w 815954"/>
                <a:gd name="connsiteY1" fmla="*/ 241725 h 1631707"/>
                <a:gd name="connsiteX2" fmla="*/ 126108 w 815954"/>
                <a:gd name="connsiteY2" fmla="*/ 22182 h 1631707"/>
                <a:gd name="connsiteX3" fmla="*/ 475669 w 815954"/>
                <a:gd name="connsiteY3" fmla="*/ 761803 h 1631707"/>
                <a:gd name="connsiteX4" fmla="*/ 742103 w 815954"/>
                <a:gd name="connsiteY4" fmla="*/ 785249 h 1631707"/>
                <a:gd name="connsiteX5" fmla="*/ 767681 w 815954"/>
                <a:gd name="connsiteY5" fmla="*/ 1561104 h 1631707"/>
                <a:gd name="connsiteX6" fmla="*/ 13141 w 815954"/>
                <a:gd name="connsiteY6" fmla="*/ 1601601 h 1631707"/>
                <a:gd name="connsiteX0" fmla="*/ 53639 w 767681"/>
                <a:gd name="connsiteY0" fmla="*/ 736225 h 1631707"/>
                <a:gd name="connsiteX1" fmla="*/ 352 w 767681"/>
                <a:gd name="connsiteY1" fmla="*/ 241725 h 1631707"/>
                <a:gd name="connsiteX2" fmla="*/ 126108 w 767681"/>
                <a:gd name="connsiteY2" fmla="*/ 22182 h 1631707"/>
                <a:gd name="connsiteX3" fmla="*/ 475669 w 767681"/>
                <a:gd name="connsiteY3" fmla="*/ 761803 h 1631707"/>
                <a:gd name="connsiteX4" fmla="*/ 742103 w 767681"/>
                <a:gd name="connsiteY4" fmla="*/ 785249 h 1631707"/>
                <a:gd name="connsiteX5" fmla="*/ 767681 w 767681"/>
                <a:gd name="connsiteY5" fmla="*/ 1561104 h 1631707"/>
                <a:gd name="connsiteX6" fmla="*/ 13141 w 767681"/>
                <a:gd name="connsiteY6" fmla="*/ 1601601 h 1631707"/>
                <a:gd name="connsiteX0" fmla="*/ 53639 w 767681"/>
                <a:gd name="connsiteY0" fmla="*/ 736225 h 1601601"/>
                <a:gd name="connsiteX1" fmla="*/ 352 w 767681"/>
                <a:gd name="connsiteY1" fmla="*/ 241725 h 1601601"/>
                <a:gd name="connsiteX2" fmla="*/ 126108 w 767681"/>
                <a:gd name="connsiteY2" fmla="*/ 22182 h 1601601"/>
                <a:gd name="connsiteX3" fmla="*/ 475669 w 767681"/>
                <a:gd name="connsiteY3" fmla="*/ 761803 h 1601601"/>
                <a:gd name="connsiteX4" fmla="*/ 742103 w 767681"/>
                <a:gd name="connsiteY4" fmla="*/ 785249 h 1601601"/>
                <a:gd name="connsiteX5" fmla="*/ 767681 w 767681"/>
                <a:gd name="connsiteY5" fmla="*/ 1561104 h 1601601"/>
                <a:gd name="connsiteX6" fmla="*/ 13141 w 767681"/>
                <a:gd name="connsiteY6" fmla="*/ 1601601 h 1601601"/>
                <a:gd name="connsiteX0" fmla="*/ 56107 w 770149"/>
                <a:gd name="connsiteY0" fmla="*/ 557923 h 1423299"/>
                <a:gd name="connsiteX1" fmla="*/ 2820 w 770149"/>
                <a:gd name="connsiteY1" fmla="*/ 63423 h 1423299"/>
                <a:gd name="connsiteX2" fmla="*/ 273516 w 770149"/>
                <a:gd name="connsiteY2" fmla="*/ 63421 h 1423299"/>
                <a:gd name="connsiteX3" fmla="*/ 478137 w 770149"/>
                <a:gd name="connsiteY3" fmla="*/ 583501 h 1423299"/>
                <a:gd name="connsiteX4" fmla="*/ 744571 w 770149"/>
                <a:gd name="connsiteY4" fmla="*/ 606947 h 1423299"/>
                <a:gd name="connsiteX5" fmla="*/ 770149 w 770149"/>
                <a:gd name="connsiteY5" fmla="*/ 1382802 h 1423299"/>
                <a:gd name="connsiteX6" fmla="*/ 15609 w 770149"/>
                <a:gd name="connsiteY6" fmla="*/ 1423299 h 1423299"/>
                <a:gd name="connsiteX0" fmla="*/ 40498 w 754540"/>
                <a:gd name="connsiteY0" fmla="*/ 511407 h 1376783"/>
                <a:gd name="connsiteX1" fmla="*/ 61812 w 754540"/>
                <a:gd name="connsiteY1" fmla="*/ 161847 h 1376783"/>
                <a:gd name="connsiteX2" fmla="*/ 257907 w 754540"/>
                <a:gd name="connsiteY2" fmla="*/ 16905 h 1376783"/>
                <a:gd name="connsiteX3" fmla="*/ 462528 w 754540"/>
                <a:gd name="connsiteY3" fmla="*/ 536985 h 1376783"/>
                <a:gd name="connsiteX4" fmla="*/ 728962 w 754540"/>
                <a:gd name="connsiteY4" fmla="*/ 560431 h 1376783"/>
                <a:gd name="connsiteX5" fmla="*/ 754540 w 754540"/>
                <a:gd name="connsiteY5" fmla="*/ 1336286 h 1376783"/>
                <a:gd name="connsiteX6" fmla="*/ 0 w 754540"/>
                <a:gd name="connsiteY6" fmla="*/ 1376783 h 1376783"/>
                <a:gd name="connsiteX0" fmla="*/ 40498 w 754540"/>
                <a:gd name="connsiteY0" fmla="*/ 511407 h 1376783"/>
                <a:gd name="connsiteX1" fmla="*/ 61812 w 754540"/>
                <a:gd name="connsiteY1" fmla="*/ 161847 h 1376783"/>
                <a:gd name="connsiteX2" fmla="*/ 257907 w 754540"/>
                <a:gd name="connsiteY2" fmla="*/ 16905 h 1376783"/>
                <a:gd name="connsiteX3" fmla="*/ 462528 w 754540"/>
                <a:gd name="connsiteY3" fmla="*/ 536985 h 1376783"/>
                <a:gd name="connsiteX4" fmla="*/ 728962 w 754540"/>
                <a:gd name="connsiteY4" fmla="*/ 560431 h 1376783"/>
                <a:gd name="connsiteX5" fmla="*/ 754540 w 754540"/>
                <a:gd name="connsiteY5" fmla="*/ 1336286 h 1376783"/>
                <a:gd name="connsiteX6" fmla="*/ 0 w 754540"/>
                <a:gd name="connsiteY6" fmla="*/ 1376783 h 1376783"/>
                <a:gd name="connsiteX0" fmla="*/ 40498 w 754540"/>
                <a:gd name="connsiteY0" fmla="*/ 542140 h 1407516"/>
                <a:gd name="connsiteX1" fmla="*/ 68206 w 754540"/>
                <a:gd name="connsiteY1" fmla="*/ 79612 h 1407516"/>
                <a:gd name="connsiteX2" fmla="*/ 257907 w 754540"/>
                <a:gd name="connsiteY2" fmla="*/ 47638 h 1407516"/>
                <a:gd name="connsiteX3" fmla="*/ 462528 w 754540"/>
                <a:gd name="connsiteY3" fmla="*/ 567718 h 1407516"/>
                <a:gd name="connsiteX4" fmla="*/ 728962 w 754540"/>
                <a:gd name="connsiteY4" fmla="*/ 591164 h 1407516"/>
                <a:gd name="connsiteX5" fmla="*/ 754540 w 754540"/>
                <a:gd name="connsiteY5" fmla="*/ 1367019 h 1407516"/>
                <a:gd name="connsiteX6" fmla="*/ 0 w 754540"/>
                <a:gd name="connsiteY6" fmla="*/ 1407516 h 1407516"/>
                <a:gd name="connsiteX0" fmla="*/ 40498 w 754540"/>
                <a:gd name="connsiteY0" fmla="*/ 624221 h 1489597"/>
                <a:gd name="connsiteX1" fmla="*/ 68206 w 754540"/>
                <a:gd name="connsiteY1" fmla="*/ 161693 h 1489597"/>
                <a:gd name="connsiteX2" fmla="*/ 268565 w 754540"/>
                <a:gd name="connsiteY2" fmla="*/ 27409 h 1489597"/>
                <a:gd name="connsiteX3" fmla="*/ 462528 w 754540"/>
                <a:gd name="connsiteY3" fmla="*/ 649799 h 1489597"/>
                <a:gd name="connsiteX4" fmla="*/ 728962 w 754540"/>
                <a:gd name="connsiteY4" fmla="*/ 673245 h 1489597"/>
                <a:gd name="connsiteX5" fmla="*/ 754540 w 754540"/>
                <a:gd name="connsiteY5" fmla="*/ 1449100 h 1489597"/>
                <a:gd name="connsiteX6" fmla="*/ 0 w 754540"/>
                <a:gd name="connsiteY6" fmla="*/ 1489597 h 1489597"/>
                <a:gd name="connsiteX0" fmla="*/ 40498 w 754540"/>
                <a:gd name="connsiteY0" fmla="*/ 633599 h 1498975"/>
                <a:gd name="connsiteX1" fmla="*/ 68206 w 754540"/>
                <a:gd name="connsiteY1" fmla="*/ 132705 h 1498975"/>
                <a:gd name="connsiteX2" fmla="*/ 268565 w 754540"/>
                <a:gd name="connsiteY2" fmla="*/ 36787 h 1498975"/>
                <a:gd name="connsiteX3" fmla="*/ 462528 w 754540"/>
                <a:gd name="connsiteY3" fmla="*/ 659177 h 1498975"/>
                <a:gd name="connsiteX4" fmla="*/ 728962 w 754540"/>
                <a:gd name="connsiteY4" fmla="*/ 682623 h 1498975"/>
                <a:gd name="connsiteX5" fmla="*/ 754540 w 754540"/>
                <a:gd name="connsiteY5" fmla="*/ 1458478 h 1498975"/>
                <a:gd name="connsiteX6" fmla="*/ 0 w 754540"/>
                <a:gd name="connsiteY6" fmla="*/ 1498975 h 1498975"/>
                <a:gd name="connsiteX0" fmla="*/ 4263 w 754540"/>
                <a:gd name="connsiteY0" fmla="*/ 637993 h 1499106"/>
                <a:gd name="connsiteX1" fmla="*/ 68206 w 754540"/>
                <a:gd name="connsiteY1" fmla="*/ 132836 h 1499106"/>
                <a:gd name="connsiteX2" fmla="*/ 268565 w 754540"/>
                <a:gd name="connsiteY2" fmla="*/ 36918 h 1499106"/>
                <a:gd name="connsiteX3" fmla="*/ 462528 w 754540"/>
                <a:gd name="connsiteY3" fmla="*/ 659308 h 1499106"/>
                <a:gd name="connsiteX4" fmla="*/ 728962 w 754540"/>
                <a:gd name="connsiteY4" fmla="*/ 682754 h 1499106"/>
                <a:gd name="connsiteX5" fmla="*/ 754540 w 754540"/>
                <a:gd name="connsiteY5" fmla="*/ 1458609 h 1499106"/>
                <a:gd name="connsiteX6" fmla="*/ 0 w 754540"/>
                <a:gd name="connsiteY6" fmla="*/ 1499106 h 1499106"/>
                <a:gd name="connsiteX0" fmla="*/ 0 w 763066"/>
                <a:gd name="connsiteY0" fmla="*/ 640190 h 1499171"/>
                <a:gd name="connsiteX1" fmla="*/ 76732 w 763066"/>
                <a:gd name="connsiteY1" fmla="*/ 132901 h 1499171"/>
                <a:gd name="connsiteX2" fmla="*/ 277091 w 763066"/>
                <a:gd name="connsiteY2" fmla="*/ 36983 h 1499171"/>
                <a:gd name="connsiteX3" fmla="*/ 471054 w 763066"/>
                <a:gd name="connsiteY3" fmla="*/ 659373 h 1499171"/>
                <a:gd name="connsiteX4" fmla="*/ 737488 w 763066"/>
                <a:gd name="connsiteY4" fmla="*/ 682819 h 1499171"/>
                <a:gd name="connsiteX5" fmla="*/ 763066 w 763066"/>
                <a:gd name="connsiteY5" fmla="*/ 1458674 h 1499171"/>
                <a:gd name="connsiteX6" fmla="*/ 8526 w 763066"/>
                <a:gd name="connsiteY6" fmla="*/ 1499171 h 1499171"/>
                <a:gd name="connsiteX0" fmla="*/ 0 w 763066"/>
                <a:gd name="connsiteY0" fmla="*/ 633593 h 1492574"/>
                <a:gd name="connsiteX1" fmla="*/ 76732 w 763066"/>
                <a:gd name="connsiteY1" fmla="*/ 151882 h 1492574"/>
                <a:gd name="connsiteX2" fmla="*/ 277091 w 763066"/>
                <a:gd name="connsiteY2" fmla="*/ 30386 h 1492574"/>
                <a:gd name="connsiteX3" fmla="*/ 471054 w 763066"/>
                <a:gd name="connsiteY3" fmla="*/ 652776 h 1492574"/>
                <a:gd name="connsiteX4" fmla="*/ 737488 w 763066"/>
                <a:gd name="connsiteY4" fmla="*/ 676222 h 1492574"/>
                <a:gd name="connsiteX5" fmla="*/ 763066 w 763066"/>
                <a:gd name="connsiteY5" fmla="*/ 1452077 h 1492574"/>
                <a:gd name="connsiteX6" fmla="*/ 8526 w 763066"/>
                <a:gd name="connsiteY6" fmla="*/ 1492574 h 1492574"/>
                <a:gd name="connsiteX0" fmla="*/ 0 w 763066"/>
                <a:gd name="connsiteY0" fmla="*/ 633593 h 1492574"/>
                <a:gd name="connsiteX1" fmla="*/ 76732 w 763066"/>
                <a:gd name="connsiteY1" fmla="*/ 151882 h 1492574"/>
                <a:gd name="connsiteX2" fmla="*/ 277091 w 763066"/>
                <a:gd name="connsiteY2" fmla="*/ 30386 h 1492574"/>
                <a:gd name="connsiteX3" fmla="*/ 471054 w 763066"/>
                <a:gd name="connsiteY3" fmla="*/ 652776 h 1492574"/>
                <a:gd name="connsiteX4" fmla="*/ 737488 w 763066"/>
                <a:gd name="connsiteY4" fmla="*/ 676222 h 1492574"/>
                <a:gd name="connsiteX5" fmla="*/ 763066 w 763066"/>
                <a:gd name="connsiteY5" fmla="*/ 1452077 h 1492574"/>
                <a:gd name="connsiteX6" fmla="*/ 8526 w 763066"/>
                <a:gd name="connsiteY6" fmla="*/ 1492574 h 1492574"/>
                <a:gd name="connsiteX0" fmla="*/ 0 w 763066"/>
                <a:gd name="connsiteY0" fmla="*/ 633593 h 1492574"/>
                <a:gd name="connsiteX1" fmla="*/ 76732 w 763066"/>
                <a:gd name="connsiteY1" fmla="*/ 151882 h 1492574"/>
                <a:gd name="connsiteX2" fmla="*/ 277091 w 763066"/>
                <a:gd name="connsiteY2" fmla="*/ 30386 h 1492574"/>
                <a:gd name="connsiteX3" fmla="*/ 471054 w 763066"/>
                <a:gd name="connsiteY3" fmla="*/ 652776 h 1492574"/>
                <a:gd name="connsiteX4" fmla="*/ 737488 w 763066"/>
                <a:gd name="connsiteY4" fmla="*/ 676222 h 1492574"/>
                <a:gd name="connsiteX5" fmla="*/ 763066 w 763066"/>
                <a:gd name="connsiteY5" fmla="*/ 1452077 h 1492574"/>
                <a:gd name="connsiteX6" fmla="*/ 8526 w 763066"/>
                <a:gd name="connsiteY6" fmla="*/ 1492574 h 1492574"/>
                <a:gd name="connsiteX0" fmla="*/ 0 w 763066"/>
                <a:gd name="connsiteY0" fmla="*/ 635545 h 1494526"/>
                <a:gd name="connsiteX1" fmla="*/ 76732 w 763066"/>
                <a:gd name="connsiteY1" fmla="*/ 153834 h 1494526"/>
                <a:gd name="connsiteX2" fmla="*/ 277091 w 763066"/>
                <a:gd name="connsiteY2" fmla="*/ 32338 h 1494526"/>
                <a:gd name="connsiteX3" fmla="*/ 471054 w 763066"/>
                <a:gd name="connsiteY3" fmla="*/ 654728 h 1494526"/>
                <a:gd name="connsiteX4" fmla="*/ 737488 w 763066"/>
                <a:gd name="connsiteY4" fmla="*/ 678174 h 1494526"/>
                <a:gd name="connsiteX5" fmla="*/ 763066 w 763066"/>
                <a:gd name="connsiteY5" fmla="*/ 1454029 h 1494526"/>
                <a:gd name="connsiteX6" fmla="*/ 8526 w 763066"/>
                <a:gd name="connsiteY6" fmla="*/ 1494526 h 1494526"/>
                <a:gd name="connsiteX0" fmla="*/ 0 w 763066"/>
                <a:gd name="connsiteY0" fmla="*/ 635545 h 1494526"/>
                <a:gd name="connsiteX1" fmla="*/ 76732 w 763066"/>
                <a:gd name="connsiteY1" fmla="*/ 153834 h 1494526"/>
                <a:gd name="connsiteX2" fmla="*/ 277091 w 763066"/>
                <a:gd name="connsiteY2" fmla="*/ 32338 h 1494526"/>
                <a:gd name="connsiteX3" fmla="*/ 471054 w 763066"/>
                <a:gd name="connsiteY3" fmla="*/ 654728 h 1494526"/>
                <a:gd name="connsiteX4" fmla="*/ 737488 w 763066"/>
                <a:gd name="connsiteY4" fmla="*/ 678174 h 1494526"/>
                <a:gd name="connsiteX5" fmla="*/ 763066 w 763066"/>
                <a:gd name="connsiteY5" fmla="*/ 1454029 h 1494526"/>
                <a:gd name="connsiteX6" fmla="*/ 8526 w 763066"/>
                <a:gd name="connsiteY6" fmla="*/ 1494526 h 1494526"/>
                <a:gd name="connsiteX0" fmla="*/ 0 w 763066"/>
                <a:gd name="connsiteY0" fmla="*/ 635545 h 1494526"/>
                <a:gd name="connsiteX1" fmla="*/ 76732 w 763066"/>
                <a:gd name="connsiteY1" fmla="*/ 153834 h 1494526"/>
                <a:gd name="connsiteX2" fmla="*/ 277091 w 763066"/>
                <a:gd name="connsiteY2" fmla="*/ 32338 h 1494526"/>
                <a:gd name="connsiteX3" fmla="*/ 471054 w 763066"/>
                <a:gd name="connsiteY3" fmla="*/ 654728 h 1494526"/>
                <a:gd name="connsiteX4" fmla="*/ 737488 w 763066"/>
                <a:gd name="connsiteY4" fmla="*/ 678174 h 1494526"/>
                <a:gd name="connsiteX5" fmla="*/ 763066 w 763066"/>
                <a:gd name="connsiteY5" fmla="*/ 1454029 h 1494526"/>
                <a:gd name="connsiteX6" fmla="*/ 8526 w 763066"/>
                <a:gd name="connsiteY6" fmla="*/ 1494526 h 1494526"/>
                <a:gd name="connsiteX0" fmla="*/ 0 w 763066"/>
                <a:gd name="connsiteY0" fmla="*/ 635545 h 1494526"/>
                <a:gd name="connsiteX1" fmla="*/ 76732 w 763066"/>
                <a:gd name="connsiteY1" fmla="*/ 153834 h 1494526"/>
                <a:gd name="connsiteX2" fmla="*/ 277091 w 763066"/>
                <a:gd name="connsiteY2" fmla="*/ 32338 h 1494526"/>
                <a:gd name="connsiteX3" fmla="*/ 471054 w 763066"/>
                <a:gd name="connsiteY3" fmla="*/ 654728 h 1494526"/>
                <a:gd name="connsiteX4" fmla="*/ 677807 w 763066"/>
                <a:gd name="connsiteY4" fmla="*/ 882795 h 1494526"/>
                <a:gd name="connsiteX5" fmla="*/ 763066 w 763066"/>
                <a:gd name="connsiteY5" fmla="*/ 1454029 h 1494526"/>
                <a:gd name="connsiteX6" fmla="*/ 8526 w 763066"/>
                <a:gd name="connsiteY6" fmla="*/ 1494526 h 1494526"/>
                <a:gd name="connsiteX0" fmla="*/ 0 w 763066"/>
                <a:gd name="connsiteY0" fmla="*/ 635545 h 1494526"/>
                <a:gd name="connsiteX1" fmla="*/ 76732 w 763066"/>
                <a:gd name="connsiteY1" fmla="*/ 153834 h 1494526"/>
                <a:gd name="connsiteX2" fmla="*/ 277091 w 763066"/>
                <a:gd name="connsiteY2" fmla="*/ 32338 h 1494526"/>
                <a:gd name="connsiteX3" fmla="*/ 471054 w 763066"/>
                <a:gd name="connsiteY3" fmla="*/ 654728 h 1494526"/>
                <a:gd name="connsiteX4" fmla="*/ 677807 w 763066"/>
                <a:gd name="connsiteY4" fmla="*/ 882795 h 1494526"/>
                <a:gd name="connsiteX5" fmla="*/ 763066 w 763066"/>
                <a:gd name="connsiteY5" fmla="*/ 1454029 h 1494526"/>
                <a:gd name="connsiteX6" fmla="*/ 8526 w 763066"/>
                <a:gd name="connsiteY6" fmla="*/ 1494526 h 1494526"/>
                <a:gd name="connsiteX0" fmla="*/ 0 w 763066"/>
                <a:gd name="connsiteY0" fmla="*/ 635545 h 1494526"/>
                <a:gd name="connsiteX1" fmla="*/ 76732 w 763066"/>
                <a:gd name="connsiteY1" fmla="*/ 153834 h 1494526"/>
                <a:gd name="connsiteX2" fmla="*/ 277091 w 763066"/>
                <a:gd name="connsiteY2" fmla="*/ 32338 h 1494526"/>
                <a:gd name="connsiteX3" fmla="*/ 471054 w 763066"/>
                <a:gd name="connsiteY3" fmla="*/ 654728 h 1494526"/>
                <a:gd name="connsiteX4" fmla="*/ 677807 w 763066"/>
                <a:gd name="connsiteY4" fmla="*/ 882795 h 1494526"/>
                <a:gd name="connsiteX5" fmla="*/ 763066 w 763066"/>
                <a:gd name="connsiteY5" fmla="*/ 1454029 h 1494526"/>
                <a:gd name="connsiteX6" fmla="*/ 8526 w 763066"/>
                <a:gd name="connsiteY6" fmla="*/ 1494526 h 1494526"/>
                <a:gd name="connsiteX0" fmla="*/ 0 w 763066"/>
                <a:gd name="connsiteY0" fmla="*/ 635545 h 1494526"/>
                <a:gd name="connsiteX1" fmla="*/ 76732 w 763066"/>
                <a:gd name="connsiteY1" fmla="*/ 153834 h 1494526"/>
                <a:gd name="connsiteX2" fmla="*/ 277091 w 763066"/>
                <a:gd name="connsiteY2" fmla="*/ 32338 h 1494526"/>
                <a:gd name="connsiteX3" fmla="*/ 471054 w 763066"/>
                <a:gd name="connsiteY3" fmla="*/ 654728 h 1494526"/>
                <a:gd name="connsiteX4" fmla="*/ 677807 w 763066"/>
                <a:gd name="connsiteY4" fmla="*/ 882795 h 1494526"/>
                <a:gd name="connsiteX5" fmla="*/ 763066 w 763066"/>
                <a:gd name="connsiteY5" fmla="*/ 1454029 h 1494526"/>
                <a:gd name="connsiteX6" fmla="*/ 8526 w 763066"/>
                <a:gd name="connsiteY6" fmla="*/ 1494526 h 1494526"/>
                <a:gd name="connsiteX0" fmla="*/ 0 w 763066"/>
                <a:gd name="connsiteY0" fmla="*/ 635545 h 1494526"/>
                <a:gd name="connsiteX1" fmla="*/ 76732 w 763066"/>
                <a:gd name="connsiteY1" fmla="*/ 153834 h 1494526"/>
                <a:gd name="connsiteX2" fmla="*/ 277091 w 763066"/>
                <a:gd name="connsiteY2" fmla="*/ 32338 h 1494526"/>
                <a:gd name="connsiteX3" fmla="*/ 471054 w 763066"/>
                <a:gd name="connsiteY3" fmla="*/ 654728 h 1494526"/>
                <a:gd name="connsiteX4" fmla="*/ 677807 w 763066"/>
                <a:gd name="connsiteY4" fmla="*/ 882795 h 1494526"/>
                <a:gd name="connsiteX5" fmla="*/ 763066 w 763066"/>
                <a:gd name="connsiteY5" fmla="*/ 1454029 h 1494526"/>
                <a:gd name="connsiteX6" fmla="*/ 8526 w 763066"/>
                <a:gd name="connsiteY6" fmla="*/ 1494526 h 1494526"/>
                <a:gd name="connsiteX0" fmla="*/ 0 w 763066"/>
                <a:gd name="connsiteY0" fmla="*/ 635545 h 1494526"/>
                <a:gd name="connsiteX1" fmla="*/ 76732 w 763066"/>
                <a:gd name="connsiteY1" fmla="*/ 153834 h 1494526"/>
                <a:gd name="connsiteX2" fmla="*/ 277091 w 763066"/>
                <a:gd name="connsiteY2" fmla="*/ 32338 h 1494526"/>
                <a:gd name="connsiteX3" fmla="*/ 471054 w 763066"/>
                <a:gd name="connsiteY3" fmla="*/ 654728 h 1494526"/>
                <a:gd name="connsiteX4" fmla="*/ 677807 w 763066"/>
                <a:gd name="connsiteY4" fmla="*/ 882795 h 1494526"/>
                <a:gd name="connsiteX5" fmla="*/ 763066 w 763066"/>
                <a:gd name="connsiteY5" fmla="*/ 1454029 h 1494526"/>
                <a:gd name="connsiteX6" fmla="*/ 8526 w 763066"/>
                <a:gd name="connsiteY6" fmla="*/ 1494526 h 1494526"/>
                <a:gd name="connsiteX0" fmla="*/ 0 w 763066"/>
                <a:gd name="connsiteY0" fmla="*/ 635545 h 1494526"/>
                <a:gd name="connsiteX1" fmla="*/ 76732 w 763066"/>
                <a:gd name="connsiteY1" fmla="*/ 153834 h 1494526"/>
                <a:gd name="connsiteX2" fmla="*/ 277091 w 763066"/>
                <a:gd name="connsiteY2" fmla="*/ 32338 h 1494526"/>
                <a:gd name="connsiteX3" fmla="*/ 471054 w 763066"/>
                <a:gd name="connsiteY3" fmla="*/ 654728 h 1494526"/>
                <a:gd name="connsiteX4" fmla="*/ 677807 w 763066"/>
                <a:gd name="connsiteY4" fmla="*/ 882795 h 1494526"/>
                <a:gd name="connsiteX5" fmla="*/ 763066 w 763066"/>
                <a:gd name="connsiteY5" fmla="*/ 1454029 h 1494526"/>
                <a:gd name="connsiteX6" fmla="*/ 8526 w 763066"/>
                <a:gd name="connsiteY6" fmla="*/ 1494526 h 1494526"/>
                <a:gd name="connsiteX0" fmla="*/ 0 w 677840"/>
                <a:gd name="connsiteY0" fmla="*/ 635545 h 1494526"/>
                <a:gd name="connsiteX1" fmla="*/ 76732 w 677840"/>
                <a:gd name="connsiteY1" fmla="*/ 153834 h 1494526"/>
                <a:gd name="connsiteX2" fmla="*/ 277091 w 677840"/>
                <a:gd name="connsiteY2" fmla="*/ 32338 h 1494526"/>
                <a:gd name="connsiteX3" fmla="*/ 471054 w 677840"/>
                <a:gd name="connsiteY3" fmla="*/ 654728 h 1494526"/>
                <a:gd name="connsiteX4" fmla="*/ 677807 w 677840"/>
                <a:gd name="connsiteY4" fmla="*/ 882795 h 1494526"/>
                <a:gd name="connsiteX5" fmla="*/ 673544 w 677840"/>
                <a:gd name="connsiteY5" fmla="*/ 1451898 h 1494526"/>
                <a:gd name="connsiteX6" fmla="*/ 8526 w 677840"/>
                <a:gd name="connsiteY6" fmla="*/ 1494526 h 149452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677840" h="1494526">
                  <a:moveTo>
                    <a:pt x="0" y="635545"/>
                  </a:moveTo>
                  <a:cubicBezTo>
                    <a:pt x="239790" y="628529"/>
                    <a:pt x="30550" y="267158"/>
                    <a:pt x="76732" y="153834"/>
                  </a:cubicBezTo>
                  <a:cubicBezTo>
                    <a:pt x="122914" y="40510"/>
                    <a:pt x="211371" y="-51144"/>
                    <a:pt x="277091" y="32338"/>
                  </a:cubicBezTo>
                  <a:cubicBezTo>
                    <a:pt x="342811" y="115820"/>
                    <a:pt x="382953" y="523642"/>
                    <a:pt x="471054" y="654728"/>
                  </a:cubicBezTo>
                  <a:cubicBezTo>
                    <a:pt x="559155" y="785814"/>
                    <a:pt x="565904" y="780839"/>
                    <a:pt x="677807" y="882795"/>
                  </a:cubicBezTo>
                  <a:cubicBezTo>
                    <a:pt x="678873" y="1044432"/>
                    <a:pt x="654361" y="1288130"/>
                    <a:pt x="673544" y="1451898"/>
                  </a:cubicBezTo>
                  <a:cubicBezTo>
                    <a:pt x="477449" y="1492041"/>
                    <a:pt x="165722" y="1486089"/>
                    <a:pt x="8526" y="1494526"/>
                  </a:cubicBezTo>
                </a:path>
              </a:pathLst>
            </a:custGeom>
            <a:solidFill>
              <a:schemeClr val="bg1">
                <a:lumMod val="95000"/>
                <a:alpha val="59000"/>
              </a:schemeClr>
            </a:solidFill>
            <a:ln>
              <a:solidFill>
                <a:schemeClr val="accent1">
                  <a:shade val="15000"/>
                  <a:alpha val="45000"/>
                </a:schemeClr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 dirty="0"/>
            </a:p>
          </p:txBody>
        </p:sp>
        <p:sp>
          <p:nvSpPr>
            <p:cNvPr id="4" name="Rectangle: Rounded Corners 3">
              <a:extLst>
                <a:ext uri="{FF2B5EF4-FFF2-40B4-BE49-F238E27FC236}">
                  <a16:creationId xmlns:a16="http://schemas.microsoft.com/office/drawing/2014/main" id="{3AD0C7A3-1B37-9953-E074-6F28277D9038}"/>
                </a:ext>
              </a:extLst>
            </p:cNvPr>
            <p:cNvSpPr/>
            <p:nvPr/>
          </p:nvSpPr>
          <p:spPr>
            <a:xfrm>
              <a:off x="3986139" y="3651907"/>
              <a:ext cx="528311" cy="216775"/>
            </a:xfrm>
            <a:prstGeom prst="roundRect">
              <a:avLst>
                <a:gd name="adj" fmla="val 50000"/>
              </a:avLst>
            </a:prstGeom>
            <a:solidFill>
              <a:schemeClr val="bg1">
                <a:lumMod val="8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 dirty="0"/>
            </a:p>
          </p:txBody>
        </p:sp>
        <p:sp>
          <p:nvSpPr>
            <p:cNvPr id="6" name="Rectangle: Rounded Corners 5">
              <a:extLst>
                <a:ext uri="{FF2B5EF4-FFF2-40B4-BE49-F238E27FC236}">
                  <a16:creationId xmlns:a16="http://schemas.microsoft.com/office/drawing/2014/main" id="{DB53A77C-3EEE-2233-2559-ECC8F7B9B382}"/>
                </a:ext>
              </a:extLst>
            </p:cNvPr>
            <p:cNvSpPr/>
            <p:nvPr/>
          </p:nvSpPr>
          <p:spPr>
            <a:xfrm>
              <a:off x="3977155" y="3865170"/>
              <a:ext cx="537295" cy="216775"/>
            </a:xfrm>
            <a:prstGeom prst="roundRect">
              <a:avLst>
                <a:gd name="adj" fmla="val 50000"/>
              </a:avLst>
            </a:prstGeom>
            <a:solidFill>
              <a:schemeClr val="bg1">
                <a:lumMod val="8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8" name="Rectangle: Rounded Corners 7">
              <a:extLst>
                <a:ext uri="{FF2B5EF4-FFF2-40B4-BE49-F238E27FC236}">
                  <a16:creationId xmlns:a16="http://schemas.microsoft.com/office/drawing/2014/main" id="{DA7FF791-047D-A8BD-2FE1-C661259D1142}"/>
                </a:ext>
              </a:extLst>
            </p:cNvPr>
            <p:cNvSpPr/>
            <p:nvPr/>
          </p:nvSpPr>
          <p:spPr>
            <a:xfrm>
              <a:off x="4033155" y="4074286"/>
              <a:ext cx="481295" cy="216775"/>
            </a:xfrm>
            <a:prstGeom prst="roundRect">
              <a:avLst>
                <a:gd name="adj" fmla="val 50000"/>
              </a:avLst>
            </a:prstGeom>
            <a:solidFill>
              <a:schemeClr val="bg1">
                <a:lumMod val="8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9" name="Rectangle: Rounded Corners 8">
              <a:extLst>
                <a:ext uri="{FF2B5EF4-FFF2-40B4-BE49-F238E27FC236}">
                  <a16:creationId xmlns:a16="http://schemas.microsoft.com/office/drawing/2014/main" id="{7FED1949-6B79-83A3-01D9-8E040B1096CC}"/>
                </a:ext>
              </a:extLst>
            </p:cNvPr>
            <p:cNvSpPr/>
            <p:nvPr/>
          </p:nvSpPr>
          <p:spPr>
            <a:xfrm>
              <a:off x="4133780" y="4287549"/>
              <a:ext cx="380670" cy="216775"/>
            </a:xfrm>
            <a:prstGeom prst="roundRect">
              <a:avLst>
                <a:gd name="adj" fmla="val 50000"/>
              </a:avLst>
            </a:prstGeom>
            <a:solidFill>
              <a:schemeClr val="bg1">
                <a:lumMod val="8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14" name="Rectangle: Rounded Corners 13">
              <a:extLst>
                <a:ext uri="{FF2B5EF4-FFF2-40B4-BE49-F238E27FC236}">
                  <a16:creationId xmlns:a16="http://schemas.microsoft.com/office/drawing/2014/main" id="{3A4F4F69-137C-993F-6337-E8CB641E89F1}"/>
                </a:ext>
              </a:extLst>
            </p:cNvPr>
            <p:cNvSpPr/>
            <p:nvPr/>
          </p:nvSpPr>
          <p:spPr>
            <a:xfrm rot="5400000">
              <a:off x="4854617" y="4057178"/>
              <a:ext cx="639152" cy="216775"/>
            </a:xfrm>
            <a:prstGeom prst="roundRect">
              <a:avLst>
                <a:gd name="adj" fmla="val 16568"/>
              </a:avLst>
            </a:prstGeom>
            <a:solidFill>
              <a:schemeClr val="bg1">
                <a:lumMod val="9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15" name="Oval 14">
              <a:extLst>
                <a:ext uri="{FF2B5EF4-FFF2-40B4-BE49-F238E27FC236}">
                  <a16:creationId xmlns:a16="http://schemas.microsoft.com/office/drawing/2014/main" id="{AB8E70A6-9B1D-E3CF-4411-CFB87D8E1563}"/>
                </a:ext>
              </a:extLst>
            </p:cNvPr>
            <p:cNvSpPr/>
            <p:nvPr/>
          </p:nvSpPr>
          <p:spPr>
            <a:xfrm>
              <a:off x="5118775" y="4325656"/>
              <a:ext cx="110836" cy="112010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</p:grpSp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id="{87C3C1B6-106D-150C-B083-2706FE754312}"/>
              </a:ext>
            </a:extLst>
          </p:cNvPr>
          <p:cNvCxnSpPr>
            <a:cxnSpLocks/>
          </p:cNvCxnSpPr>
          <p:nvPr/>
        </p:nvCxnSpPr>
        <p:spPr>
          <a:xfrm flipV="1">
            <a:off x="2510657" y="1493783"/>
            <a:ext cx="0" cy="341976"/>
          </a:xfrm>
          <a:prstGeom prst="straightConnector1">
            <a:avLst/>
          </a:prstGeom>
          <a:ln w="508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794F406A-B107-D124-784F-85BB28BE60E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22475" y="1487488"/>
          <a:ext cx="254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26720" imgH="215640" progId="Equation.DSMT4">
                  <p:embed/>
                </p:oleObj>
              </mc:Choice>
              <mc:Fallback>
                <p:oleObj name="Equation" r:id="rId7" imgW="126720" imgH="215640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794F406A-B107-D124-784F-85BB28BE60E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022475" y="1487488"/>
                        <a:ext cx="2540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4832509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m3d="http://schemas.microsoft.com/office/drawing/2017/model3d" Requires="am3d">
          <p:graphicFrame>
            <p:nvGraphicFramePr>
              <p:cNvPr id="5" name="3D Model 4" descr="Design a room">
                <a:extLst>
                  <a:ext uri="{FF2B5EF4-FFF2-40B4-BE49-F238E27FC236}">
                    <a16:creationId xmlns:a16="http://schemas.microsoft.com/office/drawing/2014/main" id="{574BF658-9EA0-B2DF-BB34-E4A02CCE617D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397760" y="1146900"/>
              <a:ext cx="6994469" cy="5636605"/>
            </p:xfrm>
            <a:graphic>
              <a:graphicData uri="http://schemas.microsoft.com/office/drawing/2017/model3d">
                <am3d:model3d r:embed="rId2">
                  <am3d:spPr>
                    <a:xfrm>
                      <a:off x="0" y="0"/>
                      <a:ext cx="6994469" cy="5636605"/>
                    </a:xfrm>
                    <a:prstGeom prst="rect">
                      <a:avLst/>
                    </a:prstGeom>
                  </am3d:spPr>
                  <am3d:camera>
                    <am3d:pos x="0" y="0" z="72908629"/>
                    <am3d:up dx="0" dy="36000000" dz="0"/>
                    <am3d:lookAt x="0" y="0" z="0"/>
                    <am3d:perspective fov="2700000"/>
                  </am3d:camera>
                  <am3d:trans>
                    <am3d:meterPerModelUnit n="1228146" d="1000000"/>
                    <am3d:preTrans dx="390111" dy="-11963468" dz="30920"/>
                    <am3d:scale>
                      <am3d:sx n="1000000" d="1000000"/>
                      <am3d:sy n="1000000" d="1000000"/>
                      <am3d:sz n="1000000" d="1000000"/>
                    </am3d:scale>
                    <am3d:rot ax="777666" ay="-646918" az="-147928"/>
                    <am3d:postTrans dx="0" dy="0" dz="0"/>
                  </am3d:trans>
                  <am3d:raster rName="Office3DRenderer" rVer="16.0.8326">
                    <am3d:blip r:embed="rId3"/>
                  </am3d:raster>
                  <am3d:objViewport viewportSz="7943816"/>
                  <am3d:ambientLight>
                    <am3d:clr>
                      <a:scrgbClr r="50000" g="50000" b="50000"/>
                    </am3d:clr>
                    <am3d:illuminance n="500000" d="1000000"/>
                  </am3d:ambientLight>
                  <am3d:ptLight rad="0">
                    <am3d:clr>
                      <a:scrgbClr r="100000" g="75000" b="50000"/>
                    </am3d:clr>
                    <am3d:intensity n="9765625" d="1000000"/>
                    <am3d:pos x="21959998" y="70920001" z="16344003"/>
                  </am3d:ptLight>
                  <am3d:ptLight rad="0">
                    <am3d:clr>
                      <a:scrgbClr r="40000" g="60000" b="95000"/>
                    </am3d:clr>
                    <am3d:intensity n="12250000" d="1000000"/>
                    <am3d:pos x="-37964106" y="51130435" z="57631972"/>
                  </am3d:ptLight>
                  <am3d:ptLight rad="0">
                    <am3d:clr>
                      <a:scrgbClr r="86837" g="72700" b="100000"/>
                    </am3d:clr>
                    <am3d:intensity n="3125000" d="1000000"/>
                    <am3d:pos x="-37739122" y="58056624" z="-34769649"/>
                  </am3d:ptLight>
                </am3d:model3d>
              </a:graphicData>
            </a:graphic>
          </p:graphicFrame>
        </mc:Choice>
        <mc:Fallback>
          <p:pic>
            <p:nvPicPr>
              <p:cNvPr id="5" name="3D Model 4" descr="Design a room">
                <a:extLst>
                  <a:ext uri="{FF2B5EF4-FFF2-40B4-BE49-F238E27FC236}">
                    <a16:creationId xmlns:a16="http://schemas.microsoft.com/office/drawing/2014/main" id="{574BF658-9EA0-B2DF-BB34-E4A02CCE617D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 noCrop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3397760" y="1146900"/>
                <a:ext cx="6994469" cy="563660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am3d="http://schemas.microsoft.com/office/drawing/2017/model3d" Requires="am3d">
          <p:graphicFrame>
            <p:nvGraphicFramePr>
              <p:cNvPr id="6" name="3D Model 5" descr="Walking Stick">
                <a:extLst>
                  <a:ext uri="{FF2B5EF4-FFF2-40B4-BE49-F238E27FC236}">
                    <a16:creationId xmlns:a16="http://schemas.microsoft.com/office/drawing/2014/main" id="{BF9D86AB-55E7-A12A-774F-770C3E3AEDF0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446282570"/>
                  </p:ext>
                </p:extLst>
              </p:nvPr>
            </p:nvGraphicFramePr>
            <p:xfrm rot="5909001">
              <a:off x="6488289" y="3414077"/>
              <a:ext cx="370932" cy="2666549"/>
            </p:xfrm>
            <a:graphic>
              <a:graphicData uri="http://schemas.microsoft.com/office/drawing/2017/model3d">
                <am3d:model3d r:embed="rId4">
                  <am3d:spPr>
                    <a:xfrm rot="5909001">
                      <a:off x="0" y="0"/>
                      <a:ext cx="370932" cy="2666549"/>
                    </a:xfrm>
                    <a:prstGeom prst="rect">
                      <a:avLst/>
                    </a:prstGeom>
                  </am3d:spPr>
                  <am3d:camera>
                    <am3d:pos x="0" y="0" z="47668905"/>
                    <am3d:up dx="0" dy="36000000" dz="0"/>
                    <am3d:lookAt x="0" y="0" z="0"/>
                    <am3d:perspective fov="2700000"/>
                  </am3d:camera>
                  <am3d:trans>
                    <am3d:meterPerModelUnit n="1000964" d="1000000"/>
                    <am3d:preTrans dx="0" dy="0" dz="0"/>
                    <am3d:scale>
                      <am3d:sx n="1000000" d="1000000"/>
                      <am3d:sy n="1000000" d="1000000"/>
                      <am3d:sz n="1000000" d="1000000"/>
                    </am3d:scale>
                    <am3d:rot ax="8852291" ay="2972226" az="9250403"/>
                    <am3d:postTrans dx="0" dy="0" dz="0"/>
                  </am3d:trans>
                  <am3d:raster rName="Office3DRenderer" rVer="16.0.8326">
                    <am3d:blip r:embed="rId5"/>
                  </am3d:raster>
                  <am3d:objViewport viewportSz="2694271"/>
                  <am3d:ambientLight>
                    <am3d:clr>
                      <a:scrgbClr r="50000" g="50000" b="50000"/>
                    </am3d:clr>
                    <am3d:illuminance n="500000" d="1000000"/>
                  </am3d:ambientLight>
                  <am3d:ptLight rad="0">
                    <am3d:clr>
                      <a:scrgbClr r="100000" g="75000" b="50000"/>
                    </am3d:clr>
                    <am3d:intensity n="9765625" d="1000000"/>
                    <am3d:pos x="21959998" y="70920001" z="16344003"/>
                  </am3d:ptLight>
                  <am3d:ptLight rad="0">
                    <am3d:clr>
                      <a:scrgbClr r="40000" g="60000" b="95000"/>
                    </am3d:clr>
                    <am3d:intensity n="12250000" d="1000000"/>
                    <am3d:pos x="-37964106" y="51130435" z="57631972"/>
                  </am3d:ptLight>
                  <am3d:ptLight rad="0">
                    <am3d:clr>
                      <a:scrgbClr r="86837" g="72700" b="100000"/>
                    </am3d:clr>
                    <am3d:intensity n="3125000" d="1000000"/>
                    <am3d:pos x="-37739122" y="58056624" z="-34769649"/>
                  </am3d:ptLight>
                </am3d:model3d>
              </a:graphicData>
            </a:graphic>
          </p:graphicFrame>
        </mc:Choice>
        <mc:Fallback>
          <p:pic>
            <p:nvPicPr>
              <p:cNvPr id="6" name="3D Model 5" descr="Walking Stick">
                <a:extLst>
                  <a:ext uri="{FF2B5EF4-FFF2-40B4-BE49-F238E27FC236}">
                    <a16:creationId xmlns:a16="http://schemas.microsoft.com/office/drawing/2014/main" id="{BF9D86AB-55E7-A12A-774F-770C3E3AEDF0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 noCrop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 rot="5909001">
                <a:off x="6488289" y="3414077"/>
                <a:ext cx="370932" cy="2666549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99782399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m3d="http://schemas.microsoft.com/office/drawing/2017/model3d" Requires="am3d">
          <p:graphicFrame>
            <p:nvGraphicFramePr>
              <p:cNvPr id="5" name="3D Model 4" descr="Design a room">
                <a:extLst>
                  <a:ext uri="{FF2B5EF4-FFF2-40B4-BE49-F238E27FC236}">
                    <a16:creationId xmlns:a16="http://schemas.microsoft.com/office/drawing/2014/main" id="{574BF658-9EA0-B2DF-BB34-E4A02CCE617D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397760" y="1146900"/>
              <a:ext cx="6994469" cy="5636605"/>
            </p:xfrm>
            <a:graphic>
              <a:graphicData uri="http://schemas.microsoft.com/office/drawing/2017/model3d">
                <am3d:model3d r:embed="rId2">
                  <am3d:spPr>
                    <a:xfrm>
                      <a:off x="0" y="0"/>
                      <a:ext cx="6994469" cy="5636605"/>
                    </a:xfrm>
                    <a:prstGeom prst="rect">
                      <a:avLst/>
                    </a:prstGeom>
                  </am3d:spPr>
                  <am3d:camera>
                    <am3d:pos x="0" y="0" z="72908629"/>
                    <am3d:up dx="0" dy="36000000" dz="0"/>
                    <am3d:lookAt x="0" y="0" z="0"/>
                    <am3d:perspective fov="2700000"/>
                  </am3d:camera>
                  <am3d:trans>
                    <am3d:meterPerModelUnit n="1228146" d="1000000"/>
                    <am3d:preTrans dx="390111" dy="-11963468" dz="30920"/>
                    <am3d:scale>
                      <am3d:sx n="1000000" d="1000000"/>
                      <am3d:sy n="1000000" d="1000000"/>
                      <am3d:sz n="1000000" d="1000000"/>
                    </am3d:scale>
                    <am3d:rot ax="777666" ay="-646918" az="-147928"/>
                    <am3d:postTrans dx="0" dy="0" dz="0"/>
                  </am3d:trans>
                  <am3d:raster rName="Office3DRenderer" rVer="16.0.8326">
                    <am3d:blip r:embed="rId3"/>
                  </am3d:raster>
                  <am3d:objViewport viewportSz="7943816"/>
                  <am3d:ambientLight>
                    <am3d:clr>
                      <a:scrgbClr r="50000" g="50000" b="50000"/>
                    </am3d:clr>
                    <am3d:illuminance n="500000" d="1000000"/>
                  </am3d:ambientLight>
                  <am3d:ptLight rad="0">
                    <am3d:clr>
                      <a:scrgbClr r="100000" g="75000" b="50000"/>
                    </am3d:clr>
                    <am3d:intensity n="9765625" d="1000000"/>
                    <am3d:pos x="21959998" y="70920001" z="16344003"/>
                  </am3d:ptLight>
                  <am3d:ptLight rad="0">
                    <am3d:clr>
                      <a:scrgbClr r="40000" g="60000" b="95000"/>
                    </am3d:clr>
                    <am3d:intensity n="12250000" d="1000000"/>
                    <am3d:pos x="-37964106" y="51130435" z="57631972"/>
                  </am3d:ptLight>
                  <am3d:ptLight rad="0">
                    <am3d:clr>
                      <a:scrgbClr r="86837" g="72700" b="100000"/>
                    </am3d:clr>
                    <am3d:intensity n="3125000" d="1000000"/>
                    <am3d:pos x="-37739122" y="58056624" z="-34769649"/>
                  </am3d:ptLight>
                </am3d:model3d>
              </a:graphicData>
            </a:graphic>
          </p:graphicFrame>
        </mc:Choice>
        <mc:Fallback>
          <p:pic>
            <p:nvPicPr>
              <p:cNvPr id="5" name="3D Model 4" descr="Design a room">
                <a:extLst>
                  <a:ext uri="{FF2B5EF4-FFF2-40B4-BE49-F238E27FC236}">
                    <a16:creationId xmlns:a16="http://schemas.microsoft.com/office/drawing/2014/main" id="{574BF658-9EA0-B2DF-BB34-E4A02CCE617D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 noCrop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3397760" y="1146900"/>
                <a:ext cx="6994469" cy="563660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am3d="http://schemas.microsoft.com/office/drawing/2017/model3d" Requires="am3d">
          <p:graphicFrame>
            <p:nvGraphicFramePr>
              <p:cNvPr id="6" name="3D Model 5" descr="Walking Stick">
                <a:extLst>
                  <a:ext uri="{FF2B5EF4-FFF2-40B4-BE49-F238E27FC236}">
                    <a16:creationId xmlns:a16="http://schemas.microsoft.com/office/drawing/2014/main" id="{BF9D86AB-55E7-A12A-774F-770C3E3AEDF0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992432072"/>
                  </p:ext>
                </p:extLst>
              </p:nvPr>
            </p:nvGraphicFramePr>
            <p:xfrm rot="6516235">
              <a:off x="6391658" y="3585609"/>
              <a:ext cx="409377" cy="2662150"/>
            </p:xfrm>
            <a:graphic>
              <a:graphicData uri="http://schemas.microsoft.com/office/drawing/2017/model3d">
                <am3d:model3d r:embed="rId4">
                  <am3d:spPr>
                    <a:xfrm rot="6516235">
                      <a:off x="0" y="0"/>
                      <a:ext cx="409377" cy="2662150"/>
                    </a:xfrm>
                    <a:prstGeom prst="rect">
                      <a:avLst/>
                    </a:prstGeom>
                  </am3d:spPr>
                  <am3d:camera>
                    <am3d:pos x="0" y="0" z="47668905"/>
                    <am3d:up dx="0" dy="36000000" dz="0"/>
                    <am3d:lookAt x="0" y="0" z="0"/>
                    <am3d:perspective fov="2700000"/>
                  </am3d:camera>
                  <am3d:trans>
                    <am3d:meterPerModelUnit n="1000964" d="1000000"/>
                    <am3d:preTrans dx="0" dy="0" dz="0"/>
                    <am3d:scale>
                      <am3d:sx n="1000000" d="1000000"/>
                      <am3d:sy n="1000000" d="1000000"/>
                      <am3d:sz n="1000000" d="1000000"/>
                    </am3d:scale>
                    <am3d:rot ax="8877188" ay="2456409" az="9461764"/>
                    <am3d:postTrans dx="0" dy="0" dz="0"/>
                  </am3d:trans>
                  <am3d:raster rName="Office3DRenderer" rVer="16.0.8326">
                    <am3d:blip r:embed="rId5"/>
                  </am3d:raster>
                  <am3d:objViewport viewportSz="2694271"/>
                  <am3d:ambientLight>
                    <am3d:clr>
                      <a:scrgbClr r="50000" g="50000" b="50000"/>
                    </am3d:clr>
                    <am3d:illuminance n="500000" d="1000000"/>
                  </am3d:ambientLight>
                  <am3d:ptLight rad="0">
                    <am3d:clr>
                      <a:scrgbClr r="100000" g="75000" b="50000"/>
                    </am3d:clr>
                    <am3d:intensity n="9765625" d="1000000"/>
                    <am3d:pos x="21959998" y="70920001" z="16344003"/>
                  </am3d:ptLight>
                  <am3d:ptLight rad="0">
                    <am3d:clr>
                      <a:scrgbClr r="40000" g="60000" b="95000"/>
                    </am3d:clr>
                    <am3d:intensity n="12250000" d="1000000"/>
                    <am3d:pos x="-37964106" y="51130435" z="57631972"/>
                  </am3d:ptLight>
                  <am3d:ptLight rad="0">
                    <am3d:clr>
                      <a:scrgbClr r="86837" g="72700" b="100000"/>
                    </am3d:clr>
                    <am3d:intensity n="3125000" d="1000000"/>
                    <am3d:pos x="-37739122" y="58056624" z="-34769649"/>
                  </am3d:ptLight>
                </am3d:model3d>
              </a:graphicData>
            </a:graphic>
          </p:graphicFrame>
        </mc:Choice>
        <mc:Fallback>
          <p:pic>
            <p:nvPicPr>
              <p:cNvPr id="6" name="3D Model 5" descr="Walking Stick">
                <a:extLst>
                  <a:ext uri="{FF2B5EF4-FFF2-40B4-BE49-F238E27FC236}">
                    <a16:creationId xmlns:a16="http://schemas.microsoft.com/office/drawing/2014/main" id="{BF9D86AB-55E7-A12A-774F-770C3E3AEDF0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 noCrop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 rot="6516235">
                <a:off x="6391658" y="3585609"/>
                <a:ext cx="409377" cy="266215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287122665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m3d="http://schemas.microsoft.com/office/drawing/2017/model3d" Requires="am3d">
          <p:graphicFrame>
            <p:nvGraphicFramePr>
              <p:cNvPr id="5" name="3D Model 4" descr="Design a room">
                <a:extLst>
                  <a:ext uri="{FF2B5EF4-FFF2-40B4-BE49-F238E27FC236}">
                    <a16:creationId xmlns:a16="http://schemas.microsoft.com/office/drawing/2014/main" id="{574BF658-9EA0-B2DF-BB34-E4A02CCE617D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397760" y="1146900"/>
              <a:ext cx="6994469" cy="5636605"/>
            </p:xfrm>
            <a:graphic>
              <a:graphicData uri="http://schemas.microsoft.com/office/drawing/2017/model3d">
                <am3d:model3d r:embed="rId2">
                  <am3d:spPr>
                    <a:xfrm>
                      <a:off x="0" y="0"/>
                      <a:ext cx="6994469" cy="5636605"/>
                    </a:xfrm>
                    <a:prstGeom prst="rect">
                      <a:avLst/>
                    </a:prstGeom>
                  </am3d:spPr>
                  <am3d:camera>
                    <am3d:pos x="0" y="0" z="72908629"/>
                    <am3d:up dx="0" dy="36000000" dz="0"/>
                    <am3d:lookAt x="0" y="0" z="0"/>
                    <am3d:perspective fov="2700000"/>
                  </am3d:camera>
                  <am3d:trans>
                    <am3d:meterPerModelUnit n="1228146" d="1000000"/>
                    <am3d:preTrans dx="390111" dy="-11963468" dz="30920"/>
                    <am3d:scale>
                      <am3d:sx n="1000000" d="1000000"/>
                      <am3d:sy n="1000000" d="1000000"/>
                      <am3d:sz n="1000000" d="1000000"/>
                    </am3d:scale>
                    <am3d:rot ax="777666" ay="-646918" az="-147928"/>
                    <am3d:postTrans dx="0" dy="0" dz="0"/>
                  </am3d:trans>
                  <am3d:raster rName="Office3DRenderer" rVer="16.0.8326">
                    <am3d:blip r:embed="rId3"/>
                  </am3d:raster>
                  <am3d:objViewport viewportSz="7943816"/>
                  <am3d:ambientLight>
                    <am3d:clr>
                      <a:scrgbClr r="50000" g="50000" b="50000"/>
                    </am3d:clr>
                    <am3d:illuminance n="500000" d="1000000"/>
                  </am3d:ambientLight>
                  <am3d:ptLight rad="0">
                    <am3d:clr>
                      <a:scrgbClr r="100000" g="75000" b="50000"/>
                    </am3d:clr>
                    <am3d:intensity n="9765625" d="1000000"/>
                    <am3d:pos x="21959998" y="70920001" z="16344003"/>
                  </am3d:ptLight>
                  <am3d:ptLight rad="0">
                    <am3d:clr>
                      <a:scrgbClr r="40000" g="60000" b="95000"/>
                    </am3d:clr>
                    <am3d:intensity n="12250000" d="1000000"/>
                    <am3d:pos x="-37964106" y="51130435" z="57631972"/>
                  </am3d:ptLight>
                  <am3d:ptLight rad="0">
                    <am3d:clr>
                      <a:scrgbClr r="86837" g="72700" b="100000"/>
                    </am3d:clr>
                    <am3d:intensity n="3125000" d="1000000"/>
                    <am3d:pos x="-37739122" y="58056624" z="-34769649"/>
                  </am3d:ptLight>
                </am3d:model3d>
              </a:graphicData>
            </a:graphic>
          </p:graphicFrame>
        </mc:Choice>
        <mc:Fallback>
          <p:pic>
            <p:nvPicPr>
              <p:cNvPr id="5" name="3D Model 4" descr="Design a room">
                <a:extLst>
                  <a:ext uri="{FF2B5EF4-FFF2-40B4-BE49-F238E27FC236}">
                    <a16:creationId xmlns:a16="http://schemas.microsoft.com/office/drawing/2014/main" id="{574BF658-9EA0-B2DF-BB34-E4A02CCE617D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 noCrop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3397760" y="1146900"/>
                <a:ext cx="6994469" cy="563660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am3d="http://schemas.microsoft.com/office/drawing/2017/model3d" Requires="am3d">
          <p:graphicFrame>
            <p:nvGraphicFramePr>
              <p:cNvPr id="6" name="3D Model 5" descr="Walking Stick">
                <a:extLst>
                  <a:ext uri="{FF2B5EF4-FFF2-40B4-BE49-F238E27FC236}">
                    <a16:creationId xmlns:a16="http://schemas.microsoft.com/office/drawing/2014/main" id="{BF9D86AB-55E7-A12A-774F-770C3E3AEDF0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716846398"/>
                  </p:ext>
                </p:extLst>
              </p:nvPr>
            </p:nvGraphicFramePr>
            <p:xfrm rot="7546224">
              <a:off x="6082486" y="3771657"/>
              <a:ext cx="466500" cy="2560985"/>
            </p:xfrm>
            <a:graphic>
              <a:graphicData uri="http://schemas.microsoft.com/office/drawing/2017/model3d">
                <am3d:model3d r:embed="rId4">
                  <am3d:spPr>
                    <a:xfrm rot="7546224">
                      <a:off x="0" y="0"/>
                      <a:ext cx="466500" cy="2560985"/>
                    </a:xfrm>
                    <a:prstGeom prst="rect">
                      <a:avLst/>
                    </a:prstGeom>
                  </am3d:spPr>
                  <am3d:camera>
                    <am3d:pos x="0" y="0" z="47668905"/>
                    <am3d:up dx="0" dy="36000000" dz="0"/>
                    <am3d:lookAt x="0" y="0" z="0"/>
                    <am3d:perspective fov="2700000"/>
                  </am3d:camera>
                  <am3d:trans>
                    <am3d:meterPerModelUnit n="1000964" d="1000000"/>
                    <am3d:preTrans dx="0" dy="0" dz="0"/>
                    <am3d:scale>
                      <am3d:sx n="1000000" d="1000000"/>
                      <am3d:sy n="1000000" d="1000000"/>
                      <am3d:sz n="1000000" d="1000000"/>
                    </am3d:scale>
                    <am3d:rot ax="7698251" ay="1853068" az="8818871"/>
                    <am3d:postTrans dx="0" dy="0" dz="0"/>
                  </am3d:trans>
                  <am3d:raster rName="Office3DRenderer" rVer="16.0.8326">
                    <am3d:blip r:embed="rId5"/>
                  </am3d:raster>
                  <am3d:objViewport viewportSz="2694270"/>
                  <am3d:ambientLight>
                    <am3d:clr>
                      <a:scrgbClr r="50000" g="50000" b="50000"/>
                    </am3d:clr>
                    <am3d:illuminance n="500000" d="1000000"/>
                  </am3d:ambientLight>
                  <am3d:ptLight rad="0">
                    <am3d:clr>
                      <a:scrgbClr r="100000" g="75000" b="50000"/>
                    </am3d:clr>
                    <am3d:intensity n="9765625" d="1000000"/>
                    <am3d:pos x="21959998" y="70920001" z="16344003"/>
                  </am3d:ptLight>
                  <am3d:ptLight rad="0">
                    <am3d:clr>
                      <a:scrgbClr r="40000" g="60000" b="95000"/>
                    </am3d:clr>
                    <am3d:intensity n="12250000" d="1000000"/>
                    <am3d:pos x="-37964106" y="51130435" z="57631972"/>
                  </am3d:ptLight>
                  <am3d:ptLight rad="0">
                    <am3d:clr>
                      <a:scrgbClr r="86837" g="72700" b="100000"/>
                    </am3d:clr>
                    <am3d:intensity n="3125000" d="1000000"/>
                    <am3d:pos x="-37739122" y="58056624" z="-34769649"/>
                  </am3d:ptLight>
                </am3d:model3d>
              </a:graphicData>
            </a:graphic>
          </p:graphicFrame>
        </mc:Choice>
        <mc:Fallback>
          <p:pic>
            <p:nvPicPr>
              <p:cNvPr id="6" name="3D Model 5" descr="Walking Stick">
                <a:extLst>
                  <a:ext uri="{FF2B5EF4-FFF2-40B4-BE49-F238E27FC236}">
                    <a16:creationId xmlns:a16="http://schemas.microsoft.com/office/drawing/2014/main" id="{BF9D86AB-55E7-A12A-774F-770C3E3AEDF0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 noCrop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 rot="7546224">
                <a:off x="6082486" y="3771657"/>
                <a:ext cx="466500" cy="2560985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186041864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m3d="http://schemas.microsoft.com/office/drawing/2017/model3d" Requires="am3d">
          <p:graphicFrame>
            <p:nvGraphicFramePr>
              <p:cNvPr id="5" name="3D Model 4" descr="Design a room">
                <a:extLst>
                  <a:ext uri="{FF2B5EF4-FFF2-40B4-BE49-F238E27FC236}">
                    <a16:creationId xmlns:a16="http://schemas.microsoft.com/office/drawing/2014/main" id="{574BF658-9EA0-B2DF-BB34-E4A02CCE617D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397760" y="1146900"/>
              <a:ext cx="6994469" cy="5636605"/>
            </p:xfrm>
            <a:graphic>
              <a:graphicData uri="http://schemas.microsoft.com/office/drawing/2017/model3d">
                <am3d:model3d r:embed="rId2">
                  <am3d:spPr>
                    <a:xfrm>
                      <a:off x="0" y="0"/>
                      <a:ext cx="6994469" cy="5636605"/>
                    </a:xfrm>
                    <a:prstGeom prst="rect">
                      <a:avLst/>
                    </a:prstGeom>
                  </am3d:spPr>
                  <am3d:camera>
                    <am3d:pos x="0" y="0" z="72908629"/>
                    <am3d:up dx="0" dy="36000000" dz="0"/>
                    <am3d:lookAt x="0" y="0" z="0"/>
                    <am3d:perspective fov="2700000"/>
                  </am3d:camera>
                  <am3d:trans>
                    <am3d:meterPerModelUnit n="1228146" d="1000000"/>
                    <am3d:preTrans dx="390111" dy="-11963468" dz="30920"/>
                    <am3d:scale>
                      <am3d:sx n="1000000" d="1000000"/>
                      <am3d:sy n="1000000" d="1000000"/>
                      <am3d:sz n="1000000" d="1000000"/>
                    </am3d:scale>
                    <am3d:rot ax="777666" ay="-646918" az="-147928"/>
                    <am3d:postTrans dx="0" dy="0" dz="0"/>
                  </am3d:trans>
                  <am3d:raster rName="Office3DRenderer" rVer="16.0.8326">
                    <am3d:blip r:embed="rId3"/>
                  </am3d:raster>
                  <am3d:objViewport viewportSz="7943816"/>
                  <am3d:ambientLight>
                    <am3d:clr>
                      <a:scrgbClr r="50000" g="50000" b="50000"/>
                    </am3d:clr>
                    <am3d:illuminance n="500000" d="1000000"/>
                  </am3d:ambientLight>
                  <am3d:ptLight rad="0">
                    <am3d:clr>
                      <a:scrgbClr r="100000" g="75000" b="50000"/>
                    </am3d:clr>
                    <am3d:intensity n="9765625" d="1000000"/>
                    <am3d:pos x="21959998" y="70920001" z="16344003"/>
                  </am3d:ptLight>
                  <am3d:ptLight rad="0">
                    <am3d:clr>
                      <a:scrgbClr r="40000" g="60000" b="95000"/>
                    </am3d:clr>
                    <am3d:intensity n="12250000" d="1000000"/>
                    <am3d:pos x="-37964106" y="51130435" z="57631972"/>
                  </am3d:ptLight>
                  <am3d:ptLight rad="0">
                    <am3d:clr>
                      <a:scrgbClr r="86837" g="72700" b="100000"/>
                    </am3d:clr>
                    <am3d:intensity n="3125000" d="1000000"/>
                    <am3d:pos x="-37739122" y="58056624" z="-34769649"/>
                  </am3d:ptLight>
                </am3d:model3d>
              </a:graphicData>
            </a:graphic>
          </p:graphicFrame>
        </mc:Choice>
        <mc:Fallback>
          <p:pic>
            <p:nvPicPr>
              <p:cNvPr id="5" name="3D Model 4" descr="Design a room">
                <a:extLst>
                  <a:ext uri="{FF2B5EF4-FFF2-40B4-BE49-F238E27FC236}">
                    <a16:creationId xmlns:a16="http://schemas.microsoft.com/office/drawing/2014/main" id="{574BF658-9EA0-B2DF-BB34-E4A02CCE617D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 noCrop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3397760" y="1146900"/>
                <a:ext cx="6994469" cy="563660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am3d="http://schemas.microsoft.com/office/drawing/2017/model3d" Requires="am3d">
          <p:graphicFrame>
            <p:nvGraphicFramePr>
              <p:cNvPr id="6" name="3D Model 5" descr="Walking Stick">
                <a:extLst>
                  <a:ext uri="{FF2B5EF4-FFF2-40B4-BE49-F238E27FC236}">
                    <a16:creationId xmlns:a16="http://schemas.microsoft.com/office/drawing/2014/main" id="{BF9D86AB-55E7-A12A-774F-770C3E3AEDF0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754669305"/>
                  </p:ext>
                </p:extLst>
              </p:nvPr>
            </p:nvGraphicFramePr>
            <p:xfrm rot="8864884">
              <a:off x="5691379" y="4034794"/>
              <a:ext cx="561702" cy="2199205"/>
            </p:xfrm>
            <a:graphic>
              <a:graphicData uri="http://schemas.microsoft.com/office/drawing/2017/model3d">
                <am3d:model3d r:embed="rId4">
                  <am3d:spPr>
                    <a:xfrm rot="8864884">
                      <a:off x="0" y="0"/>
                      <a:ext cx="561702" cy="2199205"/>
                    </a:xfrm>
                    <a:prstGeom prst="rect">
                      <a:avLst/>
                    </a:prstGeom>
                  </am3d:spPr>
                  <am3d:camera>
                    <am3d:pos x="0" y="0" z="47668905"/>
                    <am3d:up dx="0" dy="36000000" dz="0"/>
                    <am3d:lookAt x="0" y="0" z="0"/>
                    <am3d:perspective fov="2700000"/>
                  </am3d:camera>
                  <am3d:trans>
                    <am3d:meterPerModelUnit n="1000964" d="1000000"/>
                    <am3d:preTrans dx="0" dy="0" dz="0"/>
                    <am3d:scale>
                      <am3d:sx n="1000000" d="1000000"/>
                      <am3d:sy n="1000000" d="1000000"/>
                      <am3d:sz n="1000000" d="1000000"/>
                    </am3d:scale>
                    <am3d:rot ax="7348207" ay="928606" az="9434919"/>
                    <am3d:postTrans dx="0" dy="0" dz="0"/>
                  </am3d:trans>
                  <am3d:raster rName="Office3DRenderer" rVer="16.0.8326">
                    <am3d:blip r:embed="rId5"/>
                  </am3d:raster>
                  <am3d:objViewport viewportSz="2694264"/>
                  <am3d:ambientLight>
                    <am3d:clr>
                      <a:scrgbClr r="50000" g="50000" b="50000"/>
                    </am3d:clr>
                    <am3d:illuminance n="500000" d="1000000"/>
                  </am3d:ambientLight>
                  <am3d:ptLight rad="0">
                    <am3d:clr>
                      <a:scrgbClr r="100000" g="75000" b="50000"/>
                    </am3d:clr>
                    <am3d:intensity n="9765625" d="1000000"/>
                    <am3d:pos x="21959998" y="70920001" z="16344003"/>
                  </am3d:ptLight>
                  <am3d:ptLight rad="0">
                    <am3d:clr>
                      <a:scrgbClr r="40000" g="60000" b="95000"/>
                    </am3d:clr>
                    <am3d:intensity n="12250000" d="1000000"/>
                    <am3d:pos x="-37964106" y="51130435" z="57631972"/>
                  </am3d:ptLight>
                  <am3d:ptLight rad="0">
                    <am3d:clr>
                      <a:scrgbClr r="86837" g="72700" b="100000"/>
                    </am3d:clr>
                    <am3d:intensity n="3125000" d="1000000"/>
                    <am3d:pos x="-37739122" y="58056624" z="-34769649"/>
                  </am3d:ptLight>
                </am3d:model3d>
              </a:graphicData>
            </a:graphic>
          </p:graphicFrame>
        </mc:Choice>
        <mc:Fallback>
          <p:pic>
            <p:nvPicPr>
              <p:cNvPr id="6" name="3D Model 5" descr="Walking Stick">
                <a:extLst>
                  <a:ext uri="{FF2B5EF4-FFF2-40B4-BE49-F238E27FC236}">
                    <a16:creationId xmlns:a16="http://schemas.microsoft.com/office/drawing/2014/main" id="{BF9D86AB-55E7-A12A-774F-770C3E3AEDF0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 noCrop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 rot="8864884">
                <a:off x="5691379" y="4034794"/>
                <a:ext cx="561702" cy="2199205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217347618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m3d="http://schemas.microsoft.com/office/drawing/2017/model3d" Requires="am3d">
          <p:graphicFrame>
            <p:nvGraphicFramePr>
              <p:cNvPr id="5" name="3D Model 4" descr="Design a room">
                <a:extLst>
                  <a:ext uri="{FF2B5EF4-FFF2-40B4-BE49-F238E27FC236}">
                    <a16:creationId xmlns:a16="http://schemas.microsoft.com/office/drawing/2014/main" id="{574BF658-9EA0-B2DF-BB34-E4A02CCE617D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397760" y="1146900"/>
              <a:ext cx="6994469" cy="5636605"/>
            </p:xfrm>
            <a:graphic>
              <a:graphicData uri="http://schemas.microsoft.com/office/drawing/2017/model3d">
                <am3d:model3d r:embed="rId2">
                  <am3d:spPr>
                    <a:xfrm>
                      <a:off x="0" y="0"/>
                      <a:ext cx="6994469" cy="5636605"/>
                    </a:xfrm>
                    <a:prstGeom prst="rect">
                      <a:avLst/>
                    </a:prstGeom>
                  </am3d:spPr>
                  <am3d:camera>
                    <am3d:pos x="0" y="0" z="72908629"/>
                    <am3d:up dx="0" dy="36000000" dz="0"/>
                    <am3d:lookAt x="0" y="0" z="0"/>
                    <am3d:perspective fov="2700000"/>
                  </am3d:camera>
                  <am3d:trans>
                    <am3d:meterPerModelUnit n="1228146" d="1000000"/>
                    <am3d:preTrans dx="390111" dy="-11963468" dz="30920"/>
                    <am3d:scale>
                      <am3d:sx n="1000000" d="1000000"/>
                      <am3d:sy n="1000000" d="1000000"/>
                      <am3d:sz n="1000000" d="1000000"/>
                    </am3d:scale>
                    <am3d:rot ax="777666" ay="-646918" az="-147928"/>
                    <am3d:postTrans dx="0" dy="0" dz="0"/>
                  </am3d:trans>
                  <am3d:raster rName="Office3DRenderer" rVer="16.0.8326">
                    <am3d:blip r:embed="rId3"/>
                  </am3d:raster>
                  <am3d:objViewport viewportSz="7943816"/>
                  <am3d:ambientLight>
                    <am3d:clr>
                      <a:scrgbClr r="50000" g="50000" b="50000"/>
                    </am3d:clr>
                    <am3d:illuminance n="500000" d="1000000"/>
                  </am3d:ambientLight>
                  <am3d:ptLight rad="0">
                    <am3d:clr>
                      <a:scrgbClr r="100000" g="75000" b="50000"/>
                    </am3d:clr>
                    <am3d:intensity n="9765625" d="1000000"/>
                    <am3d:pos x="21959998" y="70920001" z="16344003"/>
                  </am3d:ptLight>
                  <am3d:ptLight rad="0">
                    <am3d:clr>
                      <a:scrgbClr r="40000" g="60000" b="95000"/>
                    </am3d:clr>
                    <am3d:intensity n="12250000" d="1000000"/>
                    <am3d:pos x="-37964106" y="51130435" z="57631972"/>
                  </am3d:ptLight>
                  <am3d:ptLight rad="0">
                    <am3d:clr>
                      <a:scrgbClr r="86837" g="72700" b="100000"/>
                    </am3d:clr>
                    <am3d:intensity n="3125000" d="1000000"/>
                    <am3d:pos x="-37739122" y="58056624" z="-34769649"/>
                  </am3d:ptLight>
                </am3d:model3d>
              </a:graphicData>
            </a:graphic>
          </p:graphicFrame>
        </mc:Choice>
        <mc:Fallback>
          <p:pic>
            <p:nvPicPr>
              <p:cNvPr id="5" name="3D Model 4" descr="Design a room">
                <a:extLst>
                  <a:ext uri="{FF2B5EF4-FFF2-40B4-BE49-F238E27FC236}">
                    <a16:creationId xmlns:a16="http://schemas.microsoft.com/office/drawing/2014/main" id="{574BF658-9EA0-B2DF-BB34-E4A02CCE617D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 noCrop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3397760" y="1146900"/>
                <a:ext cx="6994469" cy="563660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am3d="http://schemas.microsoft.com/office/drawing/2017/model3d" Requires="am3d">
          <p:graphicFrame>
            <p:nvGraphicFramePr>
              <p:cNvPr id="6" name="3D Model 5" descr="Walking Stick">
                <a:extLst>
                  <a:ext uri="{FF2B5EF4-FFF2-40B4-BE49-F238E27FC236}">
                    <a16:creationId xmlns:a16="http://schemas.microsoft.com/office/drawing/2014/main" id="{BF9D86AB-55E7-A12A-774F-770C3E3AEDF0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632152765"/>
                  </p:ext>
                </p:extLst>
              </p:nvPr>
            </p:nvGraphicFramePr>
            <p:xfrm rot="10983360">
              <a:off x="5368900" y="4154969"/>
              <a:ext cx="587383" cy="2103994"/>
            </p:xfrm>
            <a:graphic>
              <a:graphicData uri="http://schemas.microsoft.com/office/drawing/2017/model3d">
                <am3d:model3d r:embed="rId4">
                  <am3d:spPr>
                    <a:xfrm rot="10983360">
                      <a:off x="0" y="0"/>
                      <a:ext cx="587383" cy="2103994"/>
                    </a:xfrm>
                    <a:prstGeom prst="rect">
                      <a:avLst/>
                    </a:prstGeom>
                  </am3d:spPr>
                  <am3d:camera>
                    <am3d:pos x="0" y="0" z="47668905"/>
                    <am3d:up dx="0" dy="36000000" dz="0"/>
                    <am3d:lookAt x="0" y="0" z="0"/>
                    <am3d:perspective fov="2700000"/>
                  </am3d:camera>
                  <am3d:trans>
                    <am3d:meterPerModelUnit n="1000964" d="1000000"/>
                    <am3d:preTrans dx="0" dy="0" dz="0"/>
                    <am3d:scale>
                      <am3d:sx n="1000000" d="1000000"/>
                      <am3d:sy n="1000000" d="1000000"/>
                      <am3d:sz n="1000000" d="1000000"/>
                    </am3d:scale>
                    <am3d:rot ax="7420031" ay="-198303" az="-10503206"/>
                    <am3d:postTrans dx="0" dy="0" dz="0"/>
                  </am3d:trans>
                  <am3d:raster rName="Office3DRenderer" rVer="16.0.8326">
                    <am3d:blip r:embed="rId5"/>
                  </am3d:raster>
                  <am3d:objViewport viewportSz="2694255"/>
                  <am3d:ambientLight>
                    <am3d:clr>
                      <a:scrgbClr r="50000" g="50000" b="50000"/>
                    </am3d:clr>
                    <am3d:illuminance n="500000" d="1000000"/>
                  </am3d:ambientLight>
                  <am3d:ptLight rad="0">
                    <am3d:clr>
                      <a:scrgbClr r="100000" g="75000" b="50000"/>
                    </am3d:clr>
                    <am3d:intensity n="9765625" d="1000000"/>
                    <am3d:pos x="21959998" y="70920001" z="16344003"/>
                  </am3d:ptLight>
                  <am3d:ptLight rad="0">
                    <am3d:clr>
                      <a:scrgbClr r="40000" g="60000" b="95000"/>
                    </am3d:clr>
                    <am3d:intensity n="12250000" d="1000000"/>
                    <am3d:pos x="-37964106" y="51130435" z="57631972"/>
                  </am3d:ptLight>
                  <am3d:ptLight rad="0">
                    <am3d:clr>
                      <a:scrgbClr r="86837" g="72700" b="100000"/>
                    </am3d:clr>
                    <am3d:intensity n="3125000" d="1000000"/>
                    <am3d:pos x="-37739122" y="58056624" z="-34769649"/>
                  </am3d:ptLight>
                </am3d:model3d>
              </a:graphicData>
            </a:graphic>
          </p:graphicFrame>
        </mc:Choice>
        <mc:Fallback>
          <p:pic>
            <p:nvPicPr>
              <p:cNvPr id="6" name="3D Model 5" descr="Walking Stick">
                <a:extLst>
                  <a:ext uri="{FF2B5EF4-FFF2-40B4-BE49-F238E27FC236}">
                    <a16:creationId xmlns:a16="http://schemas.microsoft.com/office/drawing/2014/main" id="{BF9D86AB-55E7-A12A-774F-770C3E3AEDF0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 noCrop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 rot="10983360">
                <a:off x="5368900" y="4154969"/>
                <a:ext cx="587383" cy="2103994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084436556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m3d="http://schemas.microsoft.com/office/drawing/2017/model3d" Requires="am3d">
          <p:graphicFrame>
            <p:nvGraphicFramePr>
              <p:cNvPr id="5" name="3D Model 4" descr="Design a room">
                <a:extLst>
                  <a:ext uri="{FF2B5EF4-FFF2-40B4-BE49-F238E27FC236}">
                    <a16:creationId xmlns:a16="http://schemas.microsoft.com/office/drawing/2014/main" id="{574BF658-9EA0-B2DF-BB34-E4A02CCE617D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397760" y="1146900"/>
              <a:ext cx="6994469" cy="5636605"/>
            </p:xfrm>
            <a:graphic>
              <a:graphicData uri="http://schemas.microsoft.com/office/drawing/2017/model3d">
                <am3d:model3d r:embed="rId2">
                  <am3d:spPr>
                    <a:xfrm>
                      <a:off x="0" y="0"/>
                      <a:ext cx="6994469" cy="5636605"/>
                    </a:xfrm>
                    <a:prstGeom prst="rect">
                      <a:avLst/>
                    </a:prstGeom>
                  </am3d:spPr>
                  <am3d:camera>
                    <am3d:pos x="0" y="0" z="72908629"/>
                    <am3d:up dx="0" dy="36000000" dz="0"/>
                    <am3d:lookAt x="0" y="0" z="0"/>
                    <am3d:perspective fov="2700000"/>
                  </am3d:camera>
                  <am3d:trans>
                    <am3d:meterPerModelUnit n="1228146" d="1000000"/>
                    <am3d:preTrans dx="390111" dy="-11963468" dz="30920"/>
                    <am3d:scale>
                      <am3d:sx n="1000000" d="1000000"/>
                      <am3d:sy n="1000000" d="1000000"/>
                      <am3d:sz n="1000000" d="1000000"/>
                    </am3d:scale>
                    <am3d:rot ax="777666" ay="-646918" az="-147928"/>
                    <am3d:postTrans dx="0" dy="0" dz="0"/>
                  </am3d:trans>
                  <am3d:raster rName="Office3DRenderer" rVer="16.0.8326">
                    <am3d:blip r:embed="rId3"/>
                  </am3d:raster>
                  <am3d:objViewport viewportSz="7943816"/>
                  <am3d:ambientLight>
                    <am3d:clr>
                      <a:scrgbClr r="50000" g="50000" b="50000"/>
                    </am3d:clr>
                    <am3d:illuminance n="500000" d="1000000"/>
                  </am3d:ambientLight>
                  <am3d:ptLight rad="0">
                    <am3d:clr>
                      <a:scrgbClr r="100000" g="75000" b="50000"/>
                    </am3d:clr>
                    <am3d:intensity n="9765625" d="1000000"/>
                    <am3d:pos x="21959998" y="70920001" z="16344003"/>
                  </am3d:ptLight>
                  <am3d:ptLight rad="0">
                    <am3d:clr>
                      <a:scrgbClr r="40000" g="60000" b="95000"/>
                    </am3d:clr>
                    <am3d:intensity n="12250000" d="1000000"/>
                    <am3d:pos x="-37964106" y="51130435" z="57631972"/>
                  </am3d:ptLight>
                  <am3d:ptLight rad="0">
                    <am3d:clr>
                      <a:scrgbClr r="86837" g="72700" b="100000"/>
                    </am3d:clr>
                    <am3d:intensity n="3125000" d="1000000"/>
                    <am3d:pos x="-37739122" y="58056624" z="-34769649"/>
                  </am3d:ptLight>
                </am3d:model3d>
              </a:graphicData>
            </a:graphic>
          </p:graphicFrame>
        </mc:Choice>
        <mc:Fallback>
          <p:pic>
            <p:nvPicPr>
              <p:cNvPr id="5" name="3D Model 4" descr="Design a room">
                <a:extLst>
                  <a:ext uri="{FF2B5EF4-FFF2-40B4-BE49-F238E27FC236}">
                    <a16:creationId xmlns:a16="http://schemas.microsoft.com/office/drawing/2014/main" id="{574BF658-9EA0-B2DF-BB34-E4A02CCE617D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 noCrop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3397760" y="1146900"/>
                <a:ext cx="6994469" cy="563660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am3d="http://schemas.microsoft.com/office/drawing/2017/model3d" Requires="am3d">
          <p:graphicFrame>
            <p:nvGraphicFramePr>
              <p:cNvPr id="6" name="3D Model 5" descr="Walking Stick">
                <a:extLst>
                  <a:ext uri="{FF2B5EF4-FFF2-40B4-BE49-F238E27FC236}">
                    <a16:creationId xmlns:a16="http://schemas.microsoft.com/office/drawing/2014/main" id="{BF9D86AB-55E7-A12A-774F-770C3E3AEDF0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146470575"/>
                  </p:ext>
                </p:extLst>
              </p:nvPr>
            </p:nvGraphicFramePr>
            <p:xfrm rot="12654172">
              <a:off x="5053312" y="4013120"/>
              <a:ext cx="537675" cy="2465766"/>
            </p:xfrm>
            <a:graphic>
              <a:graphicData uri="http://schemas.microsoft.com/office/drawing/2017/model3d">
                <am3d:model3d r:embed="rId4">
                  <am3d:spPr>
                    <a:xfrm rot="12654172">
                      <a:off x="0" y="0"/>
                      <a:ext cx="537675" cy="2465766"/>
                    </a:xfrm>
                    <a:prstGeom prst="rect">
                      <a:avLst/>
                    </a:prstGeom>
                  </am3d:spPr>
                  <am3d:camera>
                    <am3d:pos x="0" y="0" z="47668905"/>
                    <am3d:up dx="0" dy="36000000" dz="0"/>
                    <am3d:lookAt x="0" y="0" z="0"/>
                    <am3d:perspective fov="2700000"/>
                  </am3d:camera>
                  <am3d:trans>
                    <am3d:meterPerModelUnit n="1000964" d="1000000"/>
                    <am3d:preTrans dx="0" dy="0" dz="0"/>
                    <am3d:scale>
                      <am3d:sx n="1000000" d="1000000"/>
                      <am3d:sy n="1000000" d="1000000"/>
                      <am3d:sz n="1000000" d="1000000"/>
                    </am3d:scale>
                    <am3d:rot ax="7858407" ay="-1256927" az="-9457444"/>
                    <am3d:postTrans dx="0" dy="0" dz="0"/>
                  </am3d:trans>
                  <am3d:raster rName="Office3DRenderer" rVer="16.0.8326">
                    <am3d:blip r:embed="rId5"/>
                  </am3d:raster>
                  <am3d:objViewport viewportSz="2694252"/>
                  <am3d:ambientLight>
                    <am3d:clr>
                      <a:scrgbClr r="50000" g="50000" b="50000"/>
                    </am3d:clr>
                    <am3d:illuminance n="500000" d="1000000"/>
                  </am3d:ambientLight>
                  <am3d:ptLight rad="0">
                    <am3d:clr>
                      <a:scrgbClr r="100000" g="75000" b="50000"/>
                    </am3d:clr>
                    <am3d:intensity n="9765625" d="1000000"/>
                    <am3d:pos x="21959998" y="70920001" z="16344003"/>
                  </am3d:ptLight>
                  <am3d:ptLight rad="0">
                    <am3d:clr>
                      <a:scrgbClr r="40000" g="60000" b="95000"/>
                    </am3d:clr>
                    <am3d:intensity n="12250000" d="1000000"/>
                    <am3d:pos x="-37964106" y="51130435" z="57631972"/>
                  </am3d:ptLight>
                  <am3d:ptLight rad="0">
                    <am3d:clr>
                      <a:scrgbClr r="86837" g="72700" b="100000"/>
                    </am3d:clr>
                    <am3d:intensity n="3125000" d="1000000"/>
                    <am3d:pos x="-37739122" y="58056624" z="-34769649"/>
                  </am3d:ptLight>
                </am3d:model3d>
              </a:graphicData>
            </a:graphic>
          </p:graphicFrame>
        </mc:Choice>
        <mc:Fallback>
          <p:pic>
            <p:nvPicPr>
              <p:cNvPr id="6" name="3D Model 5" descr="Walking Stick">
                <a:extLst>
                  <a:ext uri="{FF2B5EF4-FFF2-40B4-BE49-F238E27FC236}">
                    <a16:creationId xmlns:a16="http://schemas.microsoft.com/office/drawing/2014/main" id="{BF9D86AB-55E7-A12A-774F-770C3E3AEDF0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 noCrop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 rot="12654172">
                <a:off x="5053312" y="4013120"/>
                <a:ext cx="537675" cy="2465766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833394847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m3d="http://schemas.microsoft.com/office/drawing/2017/model3d" Requires="am3d">
          <p:graphicFrame>
            <p:nvGraphicFramePr>
              <p:cNvPr id="5" name="3D Model 4" descr="Design a room">
                <a:extLst>
                  <a:ext uri="{FF2B5EF4-FFF2-40B4-BE49-F238E27FC236}">
                    <a16:creationId xmlns:a16="http://schemas.microsoft.com/office/drawing/2014/main" id="{574BF658-9EA0-B2DF-BB34-E4A02CCE617D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397760" y="1146900"/>
              <a:ext cx="6994469" cy="5636605"/>
            </p:xfrm>
            <a:graphic>
              <a:graphicData uri="http://schemas.microsoft.com/office/drawing/2017/model3d">
                <am3d:model3d r:embed="rId2">
                  <am3d:spPr>
                    <a:xfrm>
                      <a:off x="0" y="0"/>
                      <a:ext cx="6994469" cy="5636605"/>
                    </a:xfrm>
                    <a:prstGeom prst="rect">
                      <a:avLst/>
                    </a:prstGeom>
                  </am3d:spPr>
                  <am3d:camera>
                    <am3d:pos x="0" y="0" z="72908629"/>
                    <am3d:up dx="0" dy="36000000" dz="0"/>
                    <am3d:lookAt x="0" y="0" z="0"/>
                    <am3d:perspective fov="2700000"/>
                  </am3d:camera>
                  <am3d:trans>
                    <am3d:meterPerModelUnit n="1228146" d="1000000"/>
                    <am3d:preTrans dx="390111" dy="-11963468" dz="30920"/>
                    <am3d:scale>
                      <am3d:sx n="1000000" d="1000000"/>
                      <am3d:sy n="1000000" d="1000000"/>
                      <am3d:sz n="1000000" d="1000000"/>
                    </am3d:scale>
                    <am3d:rot ax="777666" ay="-646918" az="-147928"/>
                    <am3d:postTrans dx="0" dy="0" dz="0"/>
                  </am3d:trans>
                  <am3d:raster rName="Office3DRenderer" rVer="16.0.8326">
                    <am3d:blip r:embed="rId3"/>
                  </am3d:raster>
                  <am3d:objViewport viewportSz="7943816"/>
                  <am3d:ambientLight>
                    <am3d:clr>
                      <a:scrgbClr r="50000" g="50000" b="50000"/>
                    </am3d:clr>
                    <am3d:illuminance n="500000" d="1000000"/>
                  </am3d:ambientLight>
                  <am3d:ptLight rad="0">
                    <am3d:clr>
                      <a:scrgbClr r="100000" g="75000" b="50000"/>
                    </am3d:clr>
                    <am3d:intensity n="9765625" d="1000000"/>
                    <am3d:pos x="21959998" y="70920001" z="16344003"/>
                  </am3d:ptLight>
                  <am3d:ptLight rad="0">
                    <am3d:clr>
                      <a:scrgbClr r="40000" g="60000" b="95000"/>
                    </am3d:clr>
                    <am3d:intensity n="12250000" d="1000000"/>
                    <am3d:pos x="-37964106" y="51130435" z="57631972"/>
                  </am3d:ptLight>
                  <am3d:ptLight rad="0">
                    <am3d:clr>
                      <a:scrgbClr r="86837" g="72700" b="100000"/>
                    </am3d:clr>
                    <am3d:intensity n="3125000" d="1000000"/>
                    <am3d:pos x="-37739122" y="58056624" z="-34769649"/>
                  </am3d:ptLight>
                </am3d:model3d>
              </a:graphicData>
            </a:graphic>
          </p:graphicFrame>
        </mc:Choice>
        <mc:Fallback>
          <p:pic>
            <p:nvPicPr>
              <p:cNvPr id="5" name="3D Model 4" descr="Design a room">
                <a:extLst>
                  <a:ext uri="{FF2B5EF4-FFF2-40B4-BE49-F238E27FC236}">
                    <a16:creationId xmlns:a16="http://schemas.microsoft.com/office/drawing/2014/main" id="{574BF658-9EA0-B2DF-BB34-E4A02CCE617D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 noCrop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3397760" y="1146900"/>
                <a:ext cx="6994469" cy="563660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am3d="http://schemas.microsoft.com/office/drawing/2017/model3d" Requires="am3d">
          <p:graphicFrame>
            <p:nvGraphicFramePr>
              <p:cNvPr id="6" name="3D Model 5" descr="Walking Stick">
                <a:extLst>
                  <a:ext uri="{FF2B5EF4-FFF2-40B4-BE49-F238E27FC236}">
                    <a16:creationId xmlns:a16="http://schemas.microsoft.com/office/drawing/2014/main" id="{BF9D86AB-55E7-A12A-774F-770C3E3AEDF0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 rot="10983360">
              <a:off x="5368900" y="4154969"/>
              <a:ext cx="587383" cy="2103994"/>
            </p:xfrm>
            <a:graphic>
              <a:graphicData uri="http://schemas.microsoft.com/office/drawing/2017/model3d">
                <am3d:model3d r:embed="rId4">
                  <am3d:spPr>
                    <a:xfrm rot="10983360">
                      <a:off x="0" y="0"/>
                      <a:ext cx="587383" cy="2103994"/>
                    </a:xfrm>
                    <a:prstGeom prst="rect">
                      <a:avLst/>
                    </a:prstGeom>
                  </am3d:spPr>
                  <am3d:camera>
                    <am3d:pos x="0" y="0" z="47668905"/>
                    <am3d:up dx="0" dy="36000000" dz="0"/>
                    <am3d:lookAt x="0" y="0" z="0"/>
                    <am3d:perspective fov="2700000"/>
                  </am3d:camera>
                  <am3d:trans>
                    <am3d:meterPerModelUnit n="1000964" d="1000000"/>
                    <am3d:preTrans dx="0" dy="0" dz="0"/>
                    <am3d:scale>
                      <am3d:sx n="1000000" d="1000000"/>
                      <am3d:sy n="1000000" d="1000000"/>
                      <am3d:sz n="1000000" d="1000000"/>
                    </am3d:scale>
                    <am3d:rot ax="7420031" ay="-198303" az="-10503206"/>
                    <am3d:postTrans dx="0" dy="0" dz="0"/>
                  </am3d:trans>
                  <am3d:raster rName="Office3DRenderer" rVer="16.0.8326">
                    <am3d:blip r:embed="rId5"/>
                  </am3d:raster>
                  <am3d:objViewport viewportSz="2694255"/>
                  <am3d:ambientLight>
                    <am3d:clr>
                      <a:scrgbClr r="50000" g="50000" b="50000"/>
                    </am3d:clr>
                    <am3d:illuminance n="500000" d="1000000"/>
                  </am3d:ambientLight>
                  <am3d:ptLight rad="0">
                    <am3d:clr>
                      <a:scrgbClr r="100000" g="75000" b="50000"/>
                    </am3d:clr>
                    <am3d:intensity n="9765625" d="1000000"/>
                    <am3d:pos x="21959998" y="70920001" z="16344003"/>
                  </am3d:ptLight>
                  <am3d:ptLight rad="0">
                    <am3d:clr>
                      <a:scrgbClr r="40000" g="60000" b="95000"/>
                    </am3d:clr>
                    <am3d:intensity n="12250000" d="1000000"/>
                    <am3d:pos x="-37964106" y="51130435" z="57631972"/>
                  </am3d:ptLight>
                  <am3d:ptLight rad="0">
                    <am3d:clr>
                      <a:scrgbClr r="86837" g="72700" b="100000"/>
                    </am3d:clr>
                    <am3d:intensity n="3125000" d="1000000"/>
                    <am3d:pos x="-37739122" y="58056624" z="-34769649"/>
                  </am3d:ptLight>
                </am3d:model3d>
              </a:graphicData>
            </a:graphic>
          </p:graphicFrame>
        </mc:Choice>
        <mc:Fallback>
          <p:pic>
            <p:nvPicPr>
              <p:cNvPr id="6" name="3D Model 5" descr="Walking Stick">
                <a:extLst>
                  <a:ext uri="{FF2B5EF4-FFF2-40B4-BE49-F238E27FC236}">
                    <a16:creationId xmlns:a16="http://schemas.microsoft.com/office/drawing/2014/main" id="{BF9D86AB-55E7-A12A-774F-770C3E3AEDF0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 noCrop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 rot="10983360">
                <a:off x="5368900" y="4154969"/>
                <a:ext cx="587383" cy="2103994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826862557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m3d="http://schemas.microsoft.com/office/drawing/2017/model3d" Requires="am3d">
          <p:graphicFrame>
            <p:nvGraphicFramePr>
              <p:cNvPr id="5" name="3D Model 4" descr="Design a room">
                <a:extLst>
                  <a:ext uri="{FF2B5EF4-FFF2-40B4-BE49-F238E27FC236}">
                    <a16:creationId xmlns:a16="http://schemas.microsoft.com/office/drawing/2014/main" id="{574BF658-9EA0-B2DF-BB34-E4A02CCE617D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397760" y="1146900"/>
              <a:ext cx="6994469" cy="5636605"/>
            </p:xfrm>
            <a:graphic>
              <a:graphicData uri="http://schemas.microsoft.com/office/drawing/2017/model3d">
                <am3d:model3d r:embed="rId2">
                  <am3d:spPr>
                    <a:xfrm>
                      <a:off x="0" y="0"/>
                      <a:ext cx="6994469" cy="5636605"/>
                    </a:xfrm>
                    <a:prstGeom prst="rect">
                      <a:avLst/>
                    </a:prstGeom>
                  </am3d:spPr>
                  <am3d:camera>
                    <am3d:pos x="0" y="0" z="72908629"/>
                    <am3d:up dx="0" dy="36000000" dz="0"/>
                    <am3d:lookAt x="0" y="0" z="0"/>
                    <am3d:perspective fov="2700000"/>
                  </am3d:camera>
                  <am3d:trans>
                    <am3d:meterPerModelUnit n="1228146" d="1000000"/>
                    <am3d:preTrans dx="390111" dy="-11963468" dz="30920"/>
                    <am3d:scale>
                      <am3d:sx n="1000000" d="1000000"/>
                      <am3d:sy n="1000000" d="1000000"/>
                      <am3d:sz n="1000000" d="1000000"/>
                    </am3d:scale>
                    <am3d:rot ax="777666" ay="-646918" az="-147928"/>
                    <am3d:postTrans dx="0" dy="0" dz="0"/>
                  </am3d:trans>
                  <am3d:raster rName="Office3DRenderer" rVer="16.0.8326">
                    <am3d:blip r:embed="rId3"/>
                  </am3d:raster>
                  <am3d:objViewport viewportSz="7943816"/>
                  <am3d:ambientLight>
                    <am3d:clr>
                      <a:scrgbClr r="50000" g="50000" b="50000"/>
                    </am3d:clr>
                    <am3d:illuminance n="500000" d="1000000"/>
                  </am3d:ambientLight>
                  <am3d:ptLight rad="0">
                    <am3d:clr>
                      <a:scrgbClr r="100000" g="75000" b="50000"/>
                    </am3d:clr>
                    <am3d:intensity n="9765625" d="1000000"/>
                    <am3d:pos x="21959998" y="70920001" z="16344003"/>
                  </am3d:ptLight>
                  <am3d:ptLight rad="0">
                    <am3d:clr>
                      <a:scrgbClr r="40000" g="60000" b="95000"/>
                    </am3d:clr>
                    <am3d:intensity n="12250000" d="1000000"/>
                    <am3d:pos x="-37964106" y="51130435" z="57631972"/>
                  </am3d:ptLight>
                  <am3d:ptLight rad="0">
                    <am3d:clr>
                      <a:scrgbClr r="86837" g="72700" b="100000"/>
                    </am3d:clr>
                    <am3d:intensity n="3125000" d="1000000"/>
                    <am3d:pos x="-37739122" y="58056624" z="-34769649"/>
                  </am3d:ptLight>
                </am3d:model3d>
              </a:graphicData>
            </a:graphic>
          </p:graphicFrame>
        </mc:Choice>
        <mc:Fallback>
          <p:pic>
            <p:nvPicPr>
              <p:cNvPr id="5" name="3D Model 4" descr="Design a room">
                <a:extLst>
                  <a:ext uri="{FF2B5EF4-FFF2-40B4-BE49-F238E27FC236}">
                    <a16:creationId xmlns:a16="http://schemas.microsoft.com/office/drawing/2014/main" id="{574BF658-9EA0-B2DF-BB34-E4A02CCE617D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 noCrop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3397760" y="1146900"/>
                <a:ext cx="6994469" cy="563660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am3d="http://schemas.microsoft.com/office/drawing/2017/model3d" Requires="am3d">
          <p:graphicFrame>
            <p:nvGraphicFramePr>
              <p:cNvPr id="6" name="3D Model 5" descr="Walking Stick">
                <a:extLst>
                  <a:ext uri="{FF2B5EF4-FFF2-40B4-BE49-F238E27FC236}">
                    <a16:creationId xmlns:a16="http://schemas.microsoft.com/office/drawing/2014/main" id="{BF9D86AB-55E7-A12A-774F-770C3E3AEDF0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 rot="8864884">
              <a:off x="5691379" y="4034794"/>
              <a:ext cx="561702" cy="2199205"/>
            </p:xfrm>
            <a:graphic>
              <a:graphicData uri="http://schemas.microsoft.com/office/drawing/2017/model3d">
                <am3d:model3d r:embed="rId4">
                  <am3d:spPr>
                    <a:xfrm rot="8864884">
                      <a:off x="0" y="0"/>
                      <a:ext cx="561702" cy="2199205"/>
                    </a:xfrm>
                    <a:prstGeom prst="rect">
                      <a:avLst/>
                    </a:prstGeom>
                  </am3d:spPr>
                  <am3d:camera>
                    <am3d:pos x="0" y="0" z="47668905"/>
                    <am3d:up dx="0" dy="36000000" dz="0"/>
                    <am3d:lookAt x="0" y="0" z="0"/>
                    <am3d:perspective fov="2700000"/>
                  </am3d:camera>
                  <am3d:trans>
                    <am3d:meterPerModelUnit n="1000964" d="1000000"/>
                    <am3d:preTrans dx="0" dy="0" dz="0"/>
                    <am3d:scale>
                      <am3d:sx n="1000000" d="1000000"/>
                      <am3d:sy n="1000000" d="1000000"/>
                      <am3d:sz n="1000000" d="1000000"/>
                    </am3d:scale>
                    <am3d:rot ax="7348207" ay="928606" az="9434919"/>
                    <am3d:postTrans dx="0" dy="0" dz="0"/>
                  </am3d:trans>
                  <am3d:raster rName="Office3DRenderer" rVer="16.0.8326">
                    <am3d:blip r:embed="rId5"/>
                  </am3d:raster>
                  <am3d:objViewport viewportSz="2694264"/>
                  <am3d:ambientLight>
                    <am3d:clr>
                      <a:scrgbClr r="50000" g="50000" b="50000"/>
                    </am3d:clr>
                    <am3d:illuminance n="500000" d="1000000"/>
                  </am3d:ambientLight>
                  <am3d:ptLight rad="0">
                    <am3d:clr>
                      <a:scrgbClr r="100000" g="75000" b="50000"/>
                    </am3d:clr>
                    <am3d:intensity n="9765625" d="1000000"/>
                    <am3d:pos x="21959998" y="70920001" z="16344003"/>
                  </am3d:ptLight>
                  <am3d:ptLight rad="0">
                    <am3d:clr>
                      <a:scrgbClr r="40000" g="60000" b="95000"/>
                    </am3d:clr>
                    <am3d:intensity n="12250000" d="1000000"/>
                    <am3d:pos x="-37964106" y="51130435" z="57631972"/>
                  </am3d:ptLight>
                  <am3d:ptLight rad="0">
                    <am3d:clr>
                      <a:scrgbClr r="86837" g="72700" b="100000"/>
                    </am3d:clr>
                    <am3d:intensity n="3125000" d="1000000"/>
                    <am3d:pos x="-37739122" y="58056624" z="-34769649"/>
                  </am3d:ptLight>
                </am3d:model3d>
              </a:graphicData>
            </a:graphic>
          </p:graphicFrame>
        </mc:Choice>
        <mc:Fallback>
          <p:pic>
            <p:nvPicPr>
              <p:cNvPr id="6" name="3D Model 5" descr="Walking Stick">
                <a:extLst>
                  <a:ext uri="{FF2B5EF4-FFF2-40B4-BE49-F238E27FC236}">
                    <a16:creationId xmlns:a16="http://schemas.microsoft.com/office/drawing/2014/main" id="{BF9D86AB-55E7-A12A-774F-770C3E3AEDF0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 noCrop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 rot="8864884">
                <a:off x="5691379" y="4034794"/>
                <a:ext cx="561702" cy="2199205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830845347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m3d="http://schemas.microsoft.com/office/drawing/2017/model3d" Requires="am3d">
          <p:graphicFrame>
            <p:nvGraphicFramePr>
              <p:cNvPr id="5" name="3D Model 4" descr="Design a room">
                <a:extLst>
                  <a:ext uri="{FF2B5EF4-FFF2-40B4-BE49-F238E27FC236}">
                    <a16:creationId xmlns:a16="http://schemas.microsoft.com/office/drawing/2014/main" id="{574BF658-9EA0-B2DF-BB34-E4A02CCE617D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397760" y="1146900"/>
              <a:ext cx="6994469" cy="5636605"/>
            </p:xfrm>
            <a:graphic>
              <a:graphicData uri="http://schemas.microsoft.com/office/drawing/2017/model3d">
                <am3d:model3d r:embed="rId2">
                  <am3d:spPr>
                    <a:xfrm>
                      <a:off x="0" y="0"/>
                      <a:ext cx="6994469" cy="5636605"/>
                    </a:xfrm>
                    <a:prstGeom prst="rect">
                      <a:avLst/>
                    </a:prstGeom>
                  </am3d:spPr>
                  <am3d:camera>
                    <am3d:pos x="0" y="0" z="72908629"/>
                    <am3d:up dx="0" dy="36000000" dz="0"/>
                    <am3d:lookAt x="0" y="0" z="0"/>
                    <am3d:perspective fov="2700000"/>
                  </am3d:camera>
                  <am3d:trans>
                    <am3d:meterPerModelUnit n="1228146" d="1000000"/>
                    <am3d:preTrans dx="390111" dy="-11963468" dz="30920"/>
                    <am3d:scale>
                      <am3d:sx n="1000000" d="1000000"/>
                      <am3d:sy n="1000000" d="1000000"/>
                      <am3d:sz n="1000000" d="1000000"/>
                    </am3d:scale>
                    <am3d:rot ax="777666" ay="-646918" az="-147928"/>
                    <am3d:postTrans dx="0" dy="0" dz="0"/>
                  </am3d:trans>
                  <am3d:raster rName="Office3DRenderer" rVer="16.0.8326">
                    <am3d:blip r:embed="rId3"/>
                  </am3d:raster>
                  <am3d:objViewport viewportSz="7943816"/>
                  <am3d:ambientLight>
                    <am3d:clr>
                      <a:scrgbClr r="50000" g="50000" b="50000"/>
                    </am3d:clr>
                    <am3d:illuminance n="500000" d="1000000"/>
                  </am3d:ambientLight>
                  <am3d:ptLight rad="0">
                    <am3d:clr>
                      <a:scrgbClr r="100000" g="75000" b="50000"/>
                    </am3d:clr>
                    <am3d:intensity n="9765625" d="1000000"/>
                    <am3d:pos x="21959998" y="70920001" z="16344003"/>
                  </am3d:ptLight>
                  <am3d:ptLight rad="0">
                    <am3d:clr>
                      <a:scrgbClr r="40000" g="60000" b="95000"/>
                    </am3d:clr>
                    <am3d:intensity n="12250000" d="1000000"/>
                    <am3d:pos x="-37964106" y="51130435" z="57631972"/>
                  </am3d:ptLight>
                  <am3d:ptLight rad="0">
                    <am3d:clr>
                      <a:scrgbClr r="86837" g="72700" b="100000"/>
                    </am3d:clr>
                    <am3d:intensity n="3125000" d="1000000"/>
                    <am3d:pos x="-37739122" y="58056624" z="-34769649"/>
                  </am3d:ptLight>
                </am3d:model3d>
              </a:graphicData>
            </a:graphic>
          </p:graphicFrame>
        </mc:Choice>
        <mc:Fallback>
          <p:pic>
            <p:nvPicPr>
              <p:cNvPr id="5" name="3D Model 4" descr="Design a room">
                <a:extLst>
                  <a:ext uri="{FF2B5EF4-FFF2-40B4-BE49-F238E27FC236}">
                    <a16:creationId xmlns:a16="http://schemas.microsoft.com/office/drawing/2014/main" id="{574BF658-9EA0-B2DF-BB34-E4A02CCE617D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 noCrop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3397760" y="1146900"/>
                <a:ext cx="6994469" cy="563660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am3d="http://schemas.microsoft.com/office/drawing/2017/model3d" Requires="am3d">
          <p:graphicFrame>
            <p:nvGraphicFramePr>
              <p:cNvPr id="6" name="3D Model 5" descr="Walking Stick">
                <a:extLst>
                  <a:ext uri="{FF2B5EF4-FFF2-40B4-BE49-F238E27FC236}">
                    <a16:creationId xmlns:a16="http://schemas.microsoft.com/office/drawing/2014/main" id="{BF9D86AB-55E7-A12A-774F-770C3E3AEDF0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 rot="7546224">
              <a:off x="6082486" y="3771657"/>
              <a:ext cx="466500" cy="2560985"/>
            </p:xfrm>
            <a:graphic>
              <a:graphicData uri="http://schemas.microsoft.com/office/drawing/2017/model3d">
                <am3d:model3d r:embed="rId4">
                  <am3d:spPr>
                    <a:xfrm rot="7546224">
                      <a:off x="0" y="0"/>
                      <a:ext cx="466500" cy="2560985"/>
                    </a:xfrm>
                    <a:prstGeom prst="rect">
                      <a:avLst/>
                    </a:prstGeom>
                  </am3d:spPr>
                  <am3d:camera>
                    <am3d:pos x="0" y="0" z="47668905"/>
                    <am3d:up dx="0" dy="36000000" dz="0"/>
                    <am3d:lookAt x="0" y="0" z="0"/>
                    <am3d:perspective fov="2700000"/>
                  </am3d:camera>
                  <am3d:trans>
                    <am3d:meterPerModelUnit n="1000964" d="1000000"/>
                    <am3d:preTrans dx="0" dy="0" dz="0"/>
                    <am3d:scale>
                      <am3d:sx n="1000000" d="1000000"/>
                      <am3d:sy n="1000000" d="1000000"/>
                      <am3d:sz n="1000000" d="1000000"/>
                    </am3d:scale>
                    <am3d:rot ax="7698251" ay="1853068" az="8818871"/>
                    <am3d:postTrans dx="0" dy="0" dz="0"/>
                  </am3d:trans>
                  <am3d:raster rName="Office3DRenderer" rVer="16.0.8326">
                    <am3d:blip r:embed="rId5"/>
                  </am3d:raster>
                  <am3d:objViewport viewportSz="2694270"/>
                  <am3d:ambientLight>
                    <am3d:clr>
                      <a:scrgbClr r="50000" g="50000" b="50000"/>
                    </am3d:clr>
                    <am3d:illuminance n="500000" d="1000000"/>
                  </am3d:ambientLight>
                  <am3d:ptLight rad="0">
                    <am3d:clr>
                      <a:scrgbClr r="100000" g="75000" b="50000"/>
                    </am3d:clr>
                    <am3d:intensity n="9765625" d="1000000"/>
                    <am3d:pos x="21959998" y="70920001" z="16344003"/>
                  </am3d:ptLight>
                  <am3d:ptLight rad="0">
                    <am3d:clr>
                      <a:scrgbClr r="40000" g="60000" b="95000"/>
                    </am3d:clr>
                    <am3d:intensity n="12250000" d="1000000"/>
                    <am3d:pos x="-37964106" y="51130435" z="57631972"/>
                  </am3d:ptLight>
                  <am3d:ptLight rad="0">
                    <am3d:clr>
                      <a:scrgbClr r="86837" g="72700" b="100000"/>
                    </am3d:clr>
                    <am3d:intensity n="3125000" d="1000000"/>
                    <am3d:pos x="-37739122" y="58056624" z="-34769649"/>
                  </am3d:ptLight>
                </am3d:model3d>
              </a:graphicData>
            </a:graphic>
          </p:graphicFrame>
        </mc:Choice>
        <mc:Fallback>
          <p:pic>
            <p:nvPicPr>
              <p:cNvPr id="6" name="3D Model 5" descr="Walking Stick">
                <a:extLst>
                  <a:ext uri="{FF2B5EF4-FFF2-40B4-BE49-F238E27FC236}">
                    <a16:creationId xmlns:a16="http://schemas.microsoft.com/office/drawing/2014/main" id="{BF9D86AB-55E7-A12A-774F-770C3E3AEDF0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 noCrop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 rot="7546224">
                <a:off x="6082486" y="3771657"/>
                <a:ext cx="466500" cy="2560985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055020817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m3d="http://schemas.microsoft.com/office/drawing/2017/model3d" Requires="am3d">
          <p:graphicFrame>
            <p:nvGraphicFramePr>
              <p:cNvPr id="5" name="3D Model 4" descr="Design a room">
                <a:extLst>
                  <a:ext uri="{FF2B5EF4-FFF2-40B4-BE49-F238E27FC236}">
                    <a16:creationId xmlns:a16="http://schemas.microsoft.com/office/drawing/2014/main" id="{574BF658-9EA0-B2DF-BB34-E4A02CCE617D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397760" y="1146900"/>
              <a:ext cx="6994469" cy="5636605"/>
            </p:xfrm>
            <a:graphic>
              <a:graphicData uri="http://schemas.microsoft.com/office/drawing/2017/model3d">
                <am3d:model3d r:embed="rId2">
                  <am3d:spPr>
                    <a:xfrm>
                      <a:off x="0" y="0"/>
                      <a:ext cx="6994469" cy="5636605"/>
                    </a:xfrm>
                    <a:prstGeom prst="rect">
                      <a:avLst/>
                    </a:prstGeom>
                  </am3d:spPr>
                  <am3d:camera>
                    <am3d:pos x="0" y="0" z="72908629"/>
                    <am3d:up dx="0" dy="36000000" dz="0"/>
                    <am3d:lookAt x="0" y="0" z="0"/>
                    <am3d:perspective fov="2700000"/>
                  </am3d:camera>
                  <am3d:trans>
                    <am3d:meterPerModelUnit n="1228146" d="1000000"/>
                    <am3d:preTrans dx="390111" dy="-11963468" dz="30920"/>
                    <am3d:scale>
                      <am3d:sx n="1000000" d="1000000"/>
                      <am3d:sy n="1000000" d="1000000"/>
                      <am3d:sz n="1000000" d="1000000"/>
                    </am3d:scale>
                    <am3d:rot ax="777666" ay="-646918" az="-147928"/>
                    <am3d:postTrans dx="0" dy="0" dz="0"/>
                  </am3d:trans>
                  <am3d:raster rName="Office3DRenderer" rVer="16.0.8326">
                    <am3d:blip r:embed="rId3"/>
                  </am3d:raster>
                  <am3d:objViewport viewportSz="7943816"/>
                  <am3d:ambientLight>
                    <am3d:clr>
                      <a:scrgbClr r="50000" g="50000" b="50000"/>
                    </am3d:clr>
                    <am3d:illuminance n="500000" d="1000000"/>
                  </am3d:ambientLight>
                  <am3d:ptLight rad="0">
                    <am3d:clr>
                      <a:scrgbClr r="100000" g="75000" b="50000"/>
                    </am3d:clr>
                    <am3d:intensity n="9765625" d="1000000"/>
                    <am3d:pos x="21959998" y="70920001" z="16344003"/>
                  </am3d:ptLight>
                  <am3d:ptLight rad="0">
                    <am3d:clr>
                      <a:scrgbClr r="40000" g="60000" b="95000"/>
                    </am3d:clr>
                    <am3d:intensity n="12250000" d="1000000"/>
                    <am3d:pos x="-37964106" y="51130435" z="57631972"/>
                  </am3d:ptLight>
                  <am3d:ptLight rad="0">
                    <am3d:clr>
                      <a:scrgbClr r="86837" g="72700" b="100000"/>
                    </am3d:clr>
                    <am3d:intensity n="3125000" d="1000000"/>
                    <am3d:pos x="-37739122" y="58056624" z="-34769649"/>
                  </am3d:ptLight>
                </am3d:model3d>
              </a:graphicData>
            </a:graphic>
          </p:graphicFrame>
        </mc:Choice>
        <mc:Fallback>
          <p:pic>
            <p:nvPicPr>
              <p:cNvPr id="5" name="3D Model 4" descr="Design a room">
                <a:extLst>
                  <a:ext uri="{FF2B5EF4-FFF2-40B4-BE49-F238E27FC236}">
                    <a16:creationId xmlns:a16="http://schemas.microsoft.com/office/drawing/2014/main" id="{574BF658-9EA0-B2DF-BB34-E4A02CCE617D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 noCrop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3397760" y="1146900"/>
                <a:ext cx="6994469" cy="563660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am3d="http://schemas.microsoft.com/office/drawing/2017/model3d" Requires="am3d">
          <p:graphicFrame>
            <p:nvGraphicFramePr>
              <p:cNvPr id="6" name="3D Model 5" descr="Walking Stick">
                <a:extLst>
                  <a:ext uri="{FF2B5EF4-FFF2-40B4-BE49-F238E27FC236}">
                    <a16:creationId xmlns:a16="http://schemas.microsoft.com/office/drawing/2014/main" id="{BF9D86AB-55E7-A12A-774F-770C3E3AEDF0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 rot="6516235">
              <a:off x="6391658" y="3585609"/>
              <a:ext cx="409377" cy="2662150"/>
            </p:xfrm>
            <a:graphic>
              <a:graphicData uri="http://schemas.microsoft.com/office/drawing/2017/model3d">
                <am3d:model3d r:embed="rId4">
                  <am3d:spPr>
                    <a:xfrm rot="6516235">
                      <a:off x="0" y="0"/>
                      <a:ext cx="409377" cy="2662150"/>
                    </a:xfrm>
                    <a:prstGeom prst="rect">
                      <a:avLst/>
                    </a:prstGeom>
                  </am3d:spPr>
                  <am3d:camera>
                    <am3d:pos x="0" y="0" z="47668905"/>
                    <am3d:up dx="0" dy="36000000" dz="0"/>
                    <am3d:lookAt x="0" y="0" z="0"/>
                    <am3d:perspective fov="2700000"/>
                  </am3d:camera>
                  <am3d:trans>
                    <am3d:meterPerModelUnit n="1000964" d="1000000"/>
                    <am3d:preTrans dx="0" dy="0" dz="0"/>
                    <am3d:scale>
                      <am3d:sx n="1000000" d="1000000"/>
                      <am3d:sy n="1000000" d="1000000"/>
                      <am3d:sz n="1000000" d="1000000"/>
                    </am3d:scale>
                    <am3d:rot ax="8877188" ay="2456409" az="9461764"/>
                    <am3d:postTrans dx="0" dy="0" dz="0"/>
                  </am3d:trans>
                  <am3d:raster rName="Office3DRenderer" rVer="16.0.8326">
                    <am3d:blip r:embed="rId5"/>
                  </am3d:raster>
                  <am3d:objViewport viewportSz="2694271"/>
                  <am3d:ambientLight>
                    <am3d:clr>
                      <a:scrgbClr r="50000" g="50000" b="50000"/>
                    </am3d:clr>
                    <am3d:illuminance n="500000" d="1000000"/>
                  </am3d:ambientLight>
                  <am3d:ptLight rad="0">
                    <am3d:clr>
                      <a:scrgbClr r="100000" g="75000" b="50000"/>
                    </am3d:clr>
                    <am3d:intensity n="9765625" d="1000000"/>
                    <am3d:pos x="21959998" y="70920001" z="16344003"/>
                  </am3d:ptLight>
                  <am3d:ptLight rad="0">
                    <am3d:clr>
                      <a:scrgbClr r="40000" g="60000" b="95000"/>
                    </am3d:clr>
                    <am3d:intensity n="12250000" d="1000000"/>
                    <am3d:pos x="-37964106" y="51130435" z="57631972"/>
                  </am3d:ptLight>
                  <am3d:ptLight rad="0">
                    <am3d:clr>
                      <a:scrgbClr r="86837" g="72700" b="100000"/>
                    </am3d:clr>
                    <am3d:intensity n="3125000" d="1000000"/>
                    <am3d:pos x="-37739122" y="58056624" z="-34769649"/>
                  </am3d:ptLight>
                </am3d:model3d>
              </a:graphicData>
            </a:graphic>
          </p:graphicFrame>
        </mc:Choice>
        <mc:Fallback>
          <p:pic>
            <p:nvPicPr>
              <p:cNvPr id="6" name="3D Model 5" descr="Walking Stick">
                <a:extLst>
                  <a:ext uri="{FF2B5EF4-FFF2-40B4-BE49-F238E27FC236}">
                    <a16:creationId xmlns:a16="http://schemas.microsoft.com/office/drawing/2014/main" id="{BF9D86AB-55E7-A12A-774F-770C3E3AEDF0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 noCrop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 rot="6516235">
                <a:off x="6391658" y="3585609"/>
                <a:ext cx="409377" cy="266215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668674917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Arrow Connector 3">
            <a:extLst>
              <a:ext uri="{FF2B5EF4-FFF2-40B4-BE49-F238E27FC236}">
                <a16:creationId xmlns:a16="http://schemas.microsoft.com/office/drawing/2014/main" id="{CA09A26E-667B-71AE-2F9F-81A97BD89580}"/>
              </a:ext>
            </a:extLst>
          </p:cNvPr>
          <p:cNvCxnSpPr>
            <a:cxnSpLocks/>
          </p:cNvCxnSpPr>
          <p:nvPr/>
        </p:nvCxnSpPr>
        <p:spPr>
          <a:xfrm>
            <a:off x="4664159" y="4868187"/>
            <a:ext cx="3587653" cy="0"/>
          </a:xfrm>
          <a:prstGeom prst="straightConnector1">
            <a:avLst/>
          </a:prstGeom>
          <a:ln w="1905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DB680DFA-3CB1-4C4D-6774-BA4E02A49245}"/>
              </a:ext>
            </a:extLst>
          </p:cNvPr>
          <p:cNvCxnSpPr>
            <a:cxnSpLocks/>
          </p:cNvCxnSpPr>
          <p:nvPr/>
        </p:nvCxnSpPr>
        <p:spPr>
          <a:xfrm flipV="1">
            <a:off x="4664160" y="1273130"/>
            <a:ext cx="0" cy="3595057"/>
          </a:xfrm>
          <a:prstGeom prst="straightConnector1">
            <a:avLst/>
          </a:prstGeom>
          <a:ln w="1905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D6A3F3C7-C6A7-B927-E93C-B818FDCC1921}"/>
              </a:ext>
            </a:extLst>
          </p:cNvPr>
          <p:cNvCxnSpPr>
            <a:cxnSpLocks/>
          </p:cNvCxnSpPr>
          <p:nvPr/>
        </p:nvCxnSpPr>
        <p:spPr>
          <a:xfrm flipH="1">
            <a:off x="3223679" y="4868187"/>
            <a:ext cx="1440480" cy="1433076"/>
          </a:xfrm>
          <a:prstGeom prst="straightConnector1">
            <a:avLst/>
          </a:prstGeom>
          <a:ln w="1905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7A5E55DE-B359-F986-C867-B58BCDF658B8}"/>
              </a:ext>
            </a:extLst>
          </p:cNvPr>
          <p:cNvCxnSpPr>
            <a:cxnSpLocks/>
          </p:cNvCxnSpPr>
          <p:nvPr/>
        </p:nvCxnSpPr>
        <p:spPr>
          <a:xfrm flipV="1">
            <a:off x="4664159" y="4661452"/>
            <a:ext cx="0" cy="1639811"/>
          </a:xfrm>
          <a:prstGeom prst="straightConnector1">
            <a:avLst/>
          </a:prstGeom>
          <a:ln w="19050">
            <a:solidFill>
              <a:schemeClr val="tx1"/>
            </a:solidFill>
            <a:prstDash val="dashDot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31C65751-8586-ACE3-3CBD-0E18B57ACC26}"/>
              </a:ext>
            </a:extLst>
          </p:cNvPr>
          <p:cNvCxnSpPr>
            <a:cxnSpLocks/>
          </p:cNvCxnSpPr>
          <p:nvPr/>
        </p:nvCxnSpPr>
        <p:spPr>
          <a:xfrm rot="5400000" flipV="1">
            <a:off x="4043585" y="4048281"/>
            <a:ext cx="0" cy="1639811"/>
          </a:xfrm>
          <a:prstGeom prst="straightConnector1">
            <a:avLst/>
          </a:prstGeom>
          <a:ln w="19050">
            <a:solidFill>
              <a:schemeClr val="tx1"/>
            </a:solidFill>
            <a:prstDash val="dashDot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52FE33DA-0D7B-512F-1074-18DF887BB94B}"/>
              </a:ext>
            </a:extLst>
          </p:cNvPr>
          <p:cNvCxnSpPr>
            <a:cxnSpLocks/>
          </p:cNvCxnSpPr>
          <p:nvPr/>
        </p:nvCxnSpPr>
        <p:spPr>
          <a:xfrm flipV="1">
            <a:off x="4664158" y="4403035"/>
            <a:ext cx="460717" cy="462098"/>
          </a:xfrm>
          <a:prstGeom prst="straightConnector1">
            <a:avLst/>
          </a:prstGeom>
          <a:ln w="19050">
            <a:solidFill>
              <a:schemeClr val="tx1"/>
            </a:solidFill>
            <a:prstDash val="dashDot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m3d="http://schemas.microsoft.com/office/drawing/2017/model3d" Requires="am3d">
          <p:graphicFrame>
            <p:nvGraphicFramePr>
              <p:cNvPr id="23" name="3D Model 22" descr="Wing Nut">
                <a:extLst>
                  <a:ext uri="{FF2B5EF4-FFF2-40B4-BE49-F238E27FC236}">
                    <a16:creationId xmlns:a16="http://schemas.microsoft.com/office/drawing/2014/main" id="{A46F7FF6-0239-A20A-B18C-BD4BAAAFBEC8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915027773"/>
                  </p:ext>
                </p:extLst>
              </p:nvPr>
            </p:nvGraphicFramePr>
            <p:xfrm>
              <a:off x="2941208" y="3100014"/>
              <a:ext cx="3844565" cy="2340997"/>
            </p:xfrm>
            <a:graphic>
              <a:graphicData uri="http://schemas.microsoft.com/office/drawing/2017/model3d">
                <am3d:model3d r:embed="rId2">
                  <am3d:spPr>
                    <a:xfrm>
                      <a:off x="0" y="0"/>
                      <a:ext cx="3844565" cy="2340997"/>
                    </a:xfrm>
                    <a:prstGeom prst="rect">
                      <a:avLst/>
                    </a:prstGeom>
                  </am3d:spPr>
                  <am3d:camera>
                    <am3d:pos x="0" y="0" z="55695786"/>
                    <am3d:up dx="0" dy="36000000" dz="0"/>
                    <am3d:lookAt x="0" y="0" z="0"/>
                    <am3d:perspective fov="2700000"/>
                  </am3d:camera>
                  <am3d:trans>
                    <am3d:meterPerModelUnit n="13123359" d="1000000"/>
                    <am3d:preTrans dx="0" dy="-9000000" dz="0"/>
                    <am3d:scale>
                      <am3d:sx n="1000000" d="1000000"/>
                      <am3d:sy n="1000000" d="1000000"/>
                      <am3d:sz n="1000000" d="1000000"/>
                    </am3d:scale>
                    <am3d:rot ax="1039690" ay="312239" az="97264"/>
                    <am3d:postTrans dx="0" dy="0" dz="0"/>
                  </am3d:trans>
                  <am3d:raster rName="Office3DRenderer" rVer="16.0.8326">
                    <am3d:blip r:embed="rId3"/>
                  </am3d:raster>
                  <am3d:objViewport viewportSz="4548767"/>
                  <am3d:ambientLight>
                    <am3d:clr>
                      <a:scrgbClr r="50000" g="50000" b="50000"/>
                    </am3d:clr>
                    <am3d:illuminance n="500000" d="1000000"/>
                  </am3d:ambientLight>
                  <am3d:ptLight rad="0">
                    <am3d:clr>
                      <a:scrgbClr r="100000" g="75000" b="50000"/>
                    </am3d:clr>
                    <am3d:intensity n="9765625" d="1000000"/>
                    <am3d:pos x="21959998" y="70920001" z="16344003"/>
                  </am3d:ptLight>
                  <am3d:ptLight rad="0">
                    <am3d:clr>
                      <a:scrgbClr r="40000" g="60000" b="95000"/>
                    </am3d:clr>
                    <am3d:intensity n="12250000" d="1000000"/>
                    <am3d:pos x="-37964106" y="51130435" z="57631972"/>
                  </am3d:ptLight>
                  <am3d:ptLight rad="0">
                    <am3d:clr>
                      <a:scrgbClr r="86837" g="72700" b="100000"/>
                    </am3d:clr>
                    <am3d:intensity n="3125000" d="1000000"/>
                    <am3d:pos x="-37739122" y="58056624" z="-34769649"/>
                  </am3d:ptLight>
                </am3d:model3d>
              </a:graphicData>
            </a:graphic>
          </p:graphicFrame>
        </mc:Choice>
        <mc:Fallback>
          <p:pic>
            <p:nvPicPr>
              <p:cNvPr id="23" name="3D Model 22" descr="Wing Nut">
                <a:extLst>
                  <a:ext uri="{FF2B5EF4-FFF2-40B4-BE49-F238E27FC236}">
                    <a16:creationId xmlns:a16="http://schemas.microsoft.com/office/drawing/2014/main" id="{A46F7FF6-0239-A20A-B18C-BD4BAAAFBEC8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 noCrop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2941208" y="3100014"/>
                <a:ext cx="3844565" cy="234099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am3d="http://schemas.microsoft.com/office/drawing/2017/model3d" Requires="am3d">
          <p:graphicFrame>
            <p:nvGraphicFramePr>
              <p:cNvPr id="27" name="3D Model 26" descr="Pointing Arrow">
                <a:extLst>
                  <a:ext uri="{FF2B5EF4-FFF2-40B4-BE49-F238E27FC236}">
                    <a16:creationId xmlns:a16="http://schemas.microsoft.com/office/drawing/2014/main" id="{233C8570-66C1-750F-6597-147982CBE17D}"/>
                  </a:ext>
                </a:extLst>
              </p:cNvPr>
              <p:cNvGraphicFramePr/>
              <p:nvPr>
                <p:extLst>
                  <p:ext uri="{D42A27DB-BD31-4B8C-83A1-F6EECF244321}">
                    <p14:modId xmlns:p14="http://schemas.microsoft.com/office/powerpoint/2010/main" val="4157870659"/>
                  </p:ext>
                </p:extLst>
              </p:nvPr>
            </p:nvGraphicFramePr>
            <p:xfrm>
              <a:off x="4916310" y="1087384"/>
              <a:ext cx="2359379" cy="4683230"/>
            </p:xfrm>
            <a:graphic>
              <a:graphicData uri="http://schemas.microsoft.com/office/drawing/2017/model3d">
                <am3d:model3d r:embed="rId4">
                  <am3d:spPr>
                    <a:xfrm>
                      <a:off x="0" y="0"/>
                      <a:ext cx="2359379" cy="4683230"/>
                    </a:xfrm>
                    <a:prstGeom prst="rect">
                      <a:avLst/>
                    </a:prstGeom>
                  </am3d:spPr>
                  <am3d:camera>
                    <am3d:pos x="0" y="0" z="53229038"/>
                    <am3d:up dx="0" dy="36000000" dz="0"/>
                    <am3d:lookAt x="0" y="0" z="0"/>
                    <am3d:perspective fov="2700000"/>
                  </am3d:camera>
                  <am3d:trans>
                    <am3d:meterPerModelUnit n="121206" d="1000000"/>
                    <am3d:preTrans dx="0" dy="-18000000" dz="0"/>
                    <am3d:scale>
                      <am3d:sx n="1000000" d="1000000"/>
                      <am3d:sy n="1000000" d="1000000"/>
                      <am3d:sz n="1000000" d="1000000"/>
                    </am3d:scale>
                    <am3d:rot/>
                    <am3d:postTrans dx="0" dy="0" dz="0"/>
                  </am3d:trans>
                  <am3d:raster rName="Office3DRenderer" rVer="16.0.8326">
                    <am3d:blip r:embed="rId5"/>
                  </am3d:raster>
                  <am3d:objViewport viewportSz="5418666"/>
                  <am3d:ambientLight>
                    <am3d:clr>
                      <a:scrgbClr r="50000" g="50000" b="50000"/>
                    </am3d:clr>
                    <am3d:illuminance n="500000" d="1000000"/>
                  </am3d:ambientLight>
                  <am3d:ptLight rad="0">
                    <am3d:clr>
                      <a:scrgbClr r="100000" g="75000" b="50000"/>
                    </am3d:clr>
                    <am3d:intensity n="9765625" d="1000000"/>
                    <am3d:pos x="21959998" y="70920001" z="16344003"/>
                  </am3d:ptLight>
                  <am3d:ptLight rad="0">
                    <am3d:clr>
                      <a:scrgbClr r="40000" g="60000" b="95000"/>
                    </am3d:clr>
                    <am3d:intensity n="12250000" d="1000000"/>
                    <am3d:pos x="-37964106" y="51130435" z="57631972"/>
                  </am3d:ptLight>
                  <am3d:ptLight rad="0">
                    <am3d:clr>
                      <a:scrgbClr r="86837" g="72700" b="100000"/>
                    </am3d:clr>
                    <am3d:intensity n="3125000" d="1000000"/>
                    <am3d:pos x="-37739122" y="58056624" z="-34769649"/>
                  </am3d:ptLight>
                </am3d:model3d>
              </a:graphicData>
            </a:graphic>
          </p:graphicFrame>
        </mc:Choice>
        <mc:Fallback>
          <p:pic>
            <p:nvPicPr>
              <p:cNvPr id="27" name="3D Model 26" descr="Pointing Arrow">
                <a:extLst>
                  <a:ext uri="{FF2B5EF4-FFF2-40B4-BE49-F238E27FC236}">
                    <a16:creationId xmlns:a16="http://schemas.microsoft.com/office/drawing/2014/main" id="{233C8570-66C1-750F-6597-147982CBE17D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 noCrop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4916310" y="1087384"/>
                <a:ext cx="2359379" cy="468323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am3d="http://schemas.microsoft.com/office/drawing/2017/model3d" Requires="am3d">
          <p:graphicFrame>
            <p:nvGraphicFramePr>
              <p:cNvPr id="28" name="3D Model 27" descr="Light Gray Straight Wide Arrow">
                <a:extLst>
                  <a:ext uri="{FF2B5EF4-FFF2-40B4-BE49-F238E27FC236}">
                    <a16:creationId xmlns:a16="http://schemas.microsoft.com/office/drawing/2014/main" id="{F375A20F-D18A-D019-92BC-84309E8D31B9}"/>
                  </a:ext>
                </a:extLst>
              </p:cNvPr>
              <p:cNvGraphicFramePr/>
              <p:nvPr>
                <p:extLst>
                  <p:ext uri="{D42A27DB-BD31-4B8C-83A1-F6EECF244321}">
                    <p14:modId xmlns:p14="http://schemas.microsoft.com/office/powerpoint/2010/main" val="2575525257"/>
                  </p:ext>
                </p:extLst>
              </p:nvPr>
            </p:nvGraphicFramePr>
            <p:xfrm>
              <a:off x="6930127" y="1666418"/>
              <a:ext cx="4861753" cy="1497580"/>
            </p:xfrm>
            <a:graphic>
              <a:graphicData uri="http://schemas.microsoft.com/office/drawing/2017/model3d">
                <am3d:model3d r:embed="rId6">
                  <am3d:spPr>
                    <a:xfrm>
                      <a:off x="0" y="0"/>
                      <a:ext cx="4861753" cy="1497580"/>
                    </a:xfrm>
                    <a:prstGeom prst="rect">
                      <a:avLst/>
                    </a:prstGeom>
                  </am3d:spPr>
                  <am3d:camera>
                    <am3d:pos x="0" y="0" z="49265132"/>
                    <am3d:up dx="0" dy="36000000" dz="0"/>
                    <am3d:lookAt x="0" y="0" z="0"/>
                    <am3d:perspective fov="2700000"/>
                  </am3d:camera>
                  <am3d:trans>
                    <am3d:meterPerModelUnit n="2106943" d="1000000"/>
                    <am3d:preTrans dx="0" dy="-9860495" dz="-1482"/>
                    <am3d:scale>
                      <am3d:sx n="1000000" d="1000000"/>
                      <am3d:sy n="1000000" d="1000000"/>
                      <am3d:sz n="1000000" d="1000000"/>
                    </am3d:scale>
                    <am3d:rot/>
                    <am3d:postTrans dx="0" dy="0" dz="0"/>
                  </am3d:trans>
                  <am3d:raster rName="Office3DRenderer" rVer="16.0.8326">
                    <am3d:blip r:embed="rId7"/>
                  </am3d:raster>
                  <am3d:objViewport viewportSz="5418667"/>
                  <am3d:ambientLight>
                    <am3d:clr>
                      <a:scrgbClr r="50000" g="50000" b="50000"/>
                    </am3d:clr>
                    <am3d:illuminance n="500000" d="1000000"/>
                  </am3d:ambientLight>
                  <am3d:ptLight rad="0">
                    <am3d:clr>
                      <a:scrgbClr r="100000" g="75000" b="50000"/>
                    </am3d:clr>
                    <am3d:intensity n="9765625" d="1000000"/>
                    <am3d:pos x="21959998" y="70920001" z="16344003"/>
                  </am3d:ptLight>
                  <am3d:ptLight rad="0">
                    <am3d:clr>
                      <a:scrgbClr r="40000" g="60000" b="95000"/>
                    </am3d:clr>
                    <am3d:intensity n="12250000" d="1000000"/>
                    <am3d:pos x="-37964106" y="51130435" z="57631972"/>
                  </am3d:ptLight>
                  <am3d:ptLight rad="0">
                    <am3d:clr>
                      <a:scrgbClr r="86837" g="72700" b="100000"/>
                    </am3d:clr>
                    <am3d:intensity n="3125000" d="1000000"/>
                    <am3d:pos x="-37739122" y="58056624" z="-34769649"/>
                  </am3d:ptLight>
                </am3d:model3d>
              </a:graphicData>
            </a:graphic>
          </p:graphicFrame>
        </mc:Choice>
        <mc:Fallback>
          <p:pic>
            <p:nvPicPr>
              <p:cNvPr id="28" name="3D Model 27" descr="Light Gray Straight Wide Arrow">
                <a:extLst>
                  <a:ext uri="{FF2B5EF4-FFF2-40B4-BE49-F238E27FC236}">
                    <a16:creationId xmlns:a16="http://schemas.microsoft.com/office/drawing/2014/main" id="{F375A20F-D18A-D019-92BC-84309E8D31B9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 noCrop="1"/>
              </p:cNvPicPr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6930127" y="1666418"/>
                <a:ext cx="4861753" cy="1497580"/>
              </a:xfrm>
              <a:prstGeom prst="rect">
                <a:avLst/>
              </a:prstGeom>
            </p:spPr>
          </p:pic>
        </mc:Fallback>
      </mc:AlternateContent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3CB6249F-6F08-AB2E-3AE1-8F2AD6F690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3064407"/>
              </p:ext>
            </p:extLst>
          </p:nvPr>
        </p:nvGraphicFramePr>
        <p:xfrm>
          <a:off x="1732101" y="1943514"/>
          <a:ext cx="777528" cy="9564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99426" imgH="245582" progId="Equation.DSMT4">
                  <p:embed/>
                </p:oleObj>
              </mc:Choice>
              <mc:Fallback>
                <p:oleObj name="Equation" r:id="rId8" imgW="199426" imgH="24558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732101" y="1943514"/>
                        <a:ext cx="777528" cy="9564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5292108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m3d="http://schemas.microsoft.com/office/drawing/2017/model3d" Requires="am3d">
          <p:graphicFrame>
            <p:nvGraphicFramePr>
              <p:cNvPr id="5" name="3D Model 4" descr="Design a room">
                <a:extLst>
                  <a:ext uri="{FF2B5EF4-FFF2-40B4-BE49-F238E27FC236}">
                    <a16:creationId xmlns:a16="http://schemas.microsoft.com/office/drawing/2014/main" id="{574BF658-9EA0-B2DF-BB34-E4A02CCE617D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397760" y="1146900"/>
              <a:ext cx="6994469" cy="5636605"/>
            </p:xfrm>
            <a:graphic>
              <a:graphicData uri="http://schemas.microsoft.com/office/drawing/2017/model3d">
                <am3d:model3d r:embed="rId2">
                  <am3d:spPr>
                    <a:xfrm>
                      <a:off x="0" y="0"/>
                      <a:ext cx="6994469" cy="5636605"/>
                    </a:xfrm>
                    <a:prstGeom prst="rect">
                      <a:avLst/>
                    </a:prstGeom>
                  </am3d:spPr>
                  <am3d:camera>
                    <am3d:pos x="0" y="0" z="72908629"/>
                    <am3d:up dx="0" dy="36000000" dz="0"/>
                    <am3d:lookAt x="0" y="0" z="0"/>
                    <am3d:perspective fov="2700000"/>
                  </am3d:camera>
                  <am3d:trans>
                    <am3d:meterPerModelUnit n="1228146" d="1000000"/>
                    <am3d:preTrans dx="390111" dy="-11963468" dz="30920"/>
                    <am3d:scale>
                      <am3d:sx n="1000000" d="1000000"/>
                      <am3d:sy n="1000000" d="1000000"/>
                      <am3d:sz n="1000000" d="1000000"/>
                    </am3d:scale>
                    <am3d:rot ax="777666" ay="-646918" az="-147928"/>
                    <am3d:postTrans dx="0" dy="0" dz="0"/>
                  </am3d:trans>
                  <am3d:raster rName="Office3DRenderer" rVer="16.0.8326">
                    <am3d:blip r:embed="rId3"/>
                  </am3d:raster>
                  <am3d:objViewport viewportSz="7943816"/>
                  <am3d:ambientLight>
                    <am3d:clr>
                      <a:scrgbClr r="50000" g="50000" b="50000"/>
                    </am3d:clr>
                    <am3d:illuminance n="500000" d="1000000"/>
                  </am3d:ambientLight>
                  <am3d:ptLight rad="0">
                    <am3d:clr>
                      <a:scrgbClr r="100000" g="75000" b="50000"/>
                    </am3d:clr>
                    <am3d:intensity n="9765625" d="1000000"/>
                    <am3d:pos x="21959998" y="70920001" z="16344003"/>
                  </am3d:ptLight>
                  <am3d:ptLight rad="0">
                    <am3d:clr>
                      <a:scrgbClr r="40000" g="60000" b="95000"/>
                    </am3d:clr>
                    <am3d:intensity n="12250000" d="1000000"/>
                    <am3d:pos x="-37964106" y="51130435" z="57631972"/>
                  </am3d:ptLight>
                  <am3d:ptLight rad="0">
                    <am3d:clr>
                      <a:scrgbClr r="86837" g="72700" b="100000"/>
                    </am3d:clr>
                    <am3d:intensity n="3125000" d="1000000"/>
                    <am3d:pos x="-37739122" y="58056624" z="-34769649"/>
                  </am3d:ptLight>
                </am3d:model3d>
              </a:graphicData>
            </a:graphic>
          </p:graphicFrame>
        </mc:Choice>
        <mc:Fallback>
          <p:pic>
            <p:nvPicPr>
              <p:cNvPr id="5" name="3D Model 4" descr="Design a room">
                <a:extLst>
                  <a:ext uri="{FF2B5EF4-FFF2-40B4-BE49-F238E27FC236}">
                    <a16:creationId xmlns:a16="http://schemas.microsoft.com/office/drawing/2014/main" id="{574BF658-9EA0-B2DF-BB34-E4A02CCE617D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 noCrop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3397760" y="1146900"/>
                <a:ext cx="6994469" cy="563660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am3d="http://schemas.microsoft.com/office/drawing/2017/model3d" Requires="am3d">
          <p:graphicFrame>
            <p:nvGraphicFramePr>
              <p:cNvPr id="6" name="3D Model 5" descr="Walking Stick">
                <a:extLst>
                  <a:ext uri="{FF2B5EF4-FFF2-40B4-BE49-F238E27FC236}">
                    <a16:creationId xmlns:a16="http://schemas.microsoft.com/office/drawing/2014/main" id="{BF9D86AB-55E7-A12A-774F-770C3E3AEDF0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 rot="5909001">
              <a:off x="6488289" y="3414077"/>
              <a:ext cx="370932" cy="2666549"/>
            </p:xfrm>
            <a:graphic>
              <a:graphicData uri="http://schemas.microsoft.com/office/drawing/2017/model3d">
                <am3d:model3d r:embed="rId4">
                  <am3d:spPr>
                    <a:xfrm rot="5909001">
                      <a:off x="0" y="0"/>
                      <a:ext cx="370932" cy="2666549"/>
                    </a:xfrm>
                    <a:prstGeom prst="rect">
                      <a:avLst/>
                    </a:prstGeom>
                  </am3d:spPr>
                  <am3d:camera>
                    <am3d:pos x="0" y="0" z="47668905"/>
                    <am3d:up dx="0" dy="36000000" dz="0"/>
                    <am3d:lookAt x="0" y="0" z="0"/>
                    <am3d:perspective fov="2700000"/>
                  </am3d:camera>
                  <am3d:trans>
                    <am3d:meterPerModelUnit n="1000964" d="1000000"/>
                    <am3d:preTrans dx="0" dy="0" dz="0"/>
                    <am3d:scale>
                      <am3d:sx n="1000000" d="1000000"/>
                      <am3d:sy n="1000000" d="1000000"/>
                      <am3d:sz n="1000000" d="1000000"/>
                    </am3d:scale>
                    <am3d:rot ax="8852291" ay="2972226" az="9250403"/>
                    <am3d:postTrans dx="0" dy="0" dz="0"/>
                  </am3d:trans>
                  <am3d:raster rName="Office3DRenderer" rVer="16.0.8326">
                    <am3d:blip r:embed="rId5"/>
                  </am3d:raster>
                  <am3d:objViewport viewportSz="2694271"/>
                  <am3d:ambientLight>
                    <am3d:clr>
                      <a:scrgbClr r="50000" g="50000" b="50000"/>
                    </am3d:clr>
                    <am3d:illuminance n="500000" d="1000000"/>
                  </am3d:ambientLight>
                  <am3d:ptLight rad="0">
                    <am3d:clr>
                      <a:scrgbClr r="100000" g="75000" b="50000"/>
                    </am3d:clr>
                    <am3d:intensity n="9765625" d="1000000"/>
                    <am3d:pos x="21959998" y="70920001" z="16344003"/>
                  </am3d:ptLight>
                  <am3d:ptLight rad="0">
                    <am3d:clr>
                      <a:scrgbClr r="40000" g="60000" b="95000"/>
                    </am3d:clr>
                    <am3d:intensity n="12250000" d="1000000"/>
                    <am3d:pos x="-37964106" y="51130435" z="57631972"/>
                  </am3d:ptLight>
                  <am3d:ptLight rad="0">
                    <am3d:clr>
                      <a:scrgbClr r="86837" g="72700" b="100000"/>
                    </am3d:clr>
                    <am3d:intensity n="3125000" d="1000000"/>
                    <am3d:pos x="-37739122" y="58056624" z="-34769649"/>
                  </am3d:ptLight>
                </am3d:model3d>
              </a:graphicData>
            </a:graphic>
          </p:graphicFrame>
        </mc:Choice>
        <mc:Fallback>
          <p:pic>
            <p:nvPicPr>
              <p:cNvPr id="6" name="3D Model 5" descr="Walking Stick">
                <a:extLst>
                  <a:ext uri="{FF2B5EF4-FFF2-40B4-BE49-F238E27FC236}">
                    <a16:creationId xmlns:a16="http://schemas.microsoft.com/office/drawing/2014/main" id="{BF9D86AB-55E7-A12A-774F-770C3E3AEDF0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 noCrop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 rot="5909001">
                <a:off x="6488289" y="3414077"/>
                <a:ext cx="370932" cy="2666549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14400946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m3d="http://schemas.microsoft.com/office/drawing/2017/model3d" Requires="am3d">
          <p:graphicFrame>
            <p:nvGraphicFramePr>
              <p:cNvPr id="6" name="3D Model 5" descr="Walking Stick">
                <a:extLst>
                  <a:ext uri="{FF2B5EF4-FFF2-40B4-BE49-F238E27FC236}">
                    <a16:creationId xmlns:a16="http://schemas.microsoft.com/office/drawing/2014/main" id="{BF9D86AB-55E7-A12A-774F-770C3E3AEDF0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282243354"/>
                  </p:ext>
                </p:extLst>
              </p:nvPr>
            </p:nvGraphicFramePr>
            <p:xfrm rot="2030964">
              <a:off x="2934513" y="2717143"/>
              <a:ext cx="447451" cy="2237254"/>
            </p:xfrm>
            <a:graphic>
              <a:graphicData uri="http://schemas.microsoft.com/office/drawing/2017/model3d">
                <am3d:model3d r:embed="rId2">
                  <am3d:spPr>
                    <a:xfrm rot="2030964">
                      <a:off x="0" y="0"/>
                      <a:ext cx="447451" cy="2237254"/>
                    </a:xfrm>
                    <a:prstGeom prst="rect">
                      <a:avLst/>
                    </a:prstGeom>
                    <a:ln>
                      <a:noFill/>
                    </a:ln>
                  </am3d:spPr>
                  <am3d:camera>
                    <am3d:pos x="0" y="0" z="47668905"/>
                    <am3d:up dx="0" dy="36000000" dz="0"/>
                    <am3d:lookAt x="0" y="0" z="0"/>
                    <am3d:perspective fov="2700000"/>
                  </am3d:camera>
                  <am3d:trans>
                    <am3d:meterPerModelUnit n="1000964" d="1000000"/>
                    <am3d:preTrans dx="0" dy="0" dz="0"/>
                    <am3d:scale>
                      <am3d:sx n="1000000" d="1000000"/>
                      <am3d:sy n="1000000" d="1000000"/>
                      <am3d:sz n="1000000" d="1000000"/>
                    </am3d:scale>
                    <am3d:rot ax="6816991" ay="-1702177" az="-7957173"/>
                    <am3d:postTrans dx="0" dy="0" dz="0"/>
                  </am3d:trans>
                  <am3d:raster rName="Office3DRenderer" rVer="16.0.8326">
                    <am3d:blip r:embed="rId3"/>
                  </am3d:raster>
                  <am3d:objViewport viewportSz="2694225"/>
                  <am3d:ambientLight>
                    <am3d:clr>
                      <a:scrgbClr r="50000" g="50000" b="50000"/>
                    </am3d:clr>
                    <am3d:illuminance n="500000" d="1000000"/>
                  </am3d:ambientLight>
                  <am3d:ptLight rad="0">
                    <am3d:clr>
                      <a:scrgbClr r="100000" g="75000" b="50000"/>
                    </am3d:clr>
                    <am3d:intensity n="9765625" d="1000000"/>
                    <am3d:pos x="21959998" y="70920001" z="16344003"/>
                  </am3d:ptLight>
                  <am3d:ptLight rad="0">
                    <am3d:clr>
                      <a:scrgbClr r="40000" g="60000" b="95000"/>
                    </am3d:clr>
                    <am3d:intensity n="12250000" d="1000000"/>
                    <am3d:pos x="-37964106" y="51130435" z="57631972"/>
                  </am3d:ptLight>
                  <am3d:ptLight rad="0">
                    <am3d:clr>
                      <a:scrgbClr r="86837" g="72700" b="100000"/>
                    </am3d:clr>
                    <am3d:intensity n="3125000" d="1000000"/>
                    <am3d:pos x="-37739122" y="58056624" z="-34769649"/>
                  </am3d:ptLight>
                </am3d:model3d>
              </a:graphicData>
            </a:graphic>
          </p:graphicFrame>
        </mc:Choice>
        <mc:Fallback>
          <p:pic>
            <p:nvPicPr>
              <p:cNvPr id="6" name="3D Model 5" descr="Walking Stick">
                <a:extLst>
                  <a:ext uri="{FF2B5EF4-FFF2-40B4-BE49-F238E27FC236}">
                    <a16:creationId xmlns:a16="http://schemas.microsoft.com/office/drawing/2014/main" id="{BF9D86AB-55E7-A12A-774F-770C3E3AEDF0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 noCrop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 rot="2030964">
                <a:off x="2934513" y="2717143"/>
                <a:ext cx="447451" cy="2237254"/>
              </a:xfrm>
              <a:prstGeom prst="rect">
                <a:avLst/>
              </a:prstGeom>
              <a:ln>
                <a:noFill/>
              </a:ln>
            </p:spPr>
          </p:pic>
        </mc:Fallback>
      </mc:AlternateContent>
      <p:cxnSp>
        <p:nvCxnSpPr>
          <p:cNvPr id="2" name="Straight Connector 1">
            <a:extLst>
              <a:ext uri="{FF2B5EF4-FFF2-40B4-BE49-F238E27FC236}">
                <a16:creationId xmlns:a16="http://schemas.microsoft.com/office/drawing/2014/main" id="{6FF088BE-ABA1-54B4-92B9-6AF52DC90E0C}"/>
              </a:ext>
            </a:extLst>
          </p:cNvPr>
          <p:cNvCxnSpPr>
            <a:cxnSpLocks/>
          </p:cNvCxnSpPr>
          <p:nvPr/>
        </p:nvCxnSpPr>
        <p:spPr>
          <a:xfrm flipV="1">
            <a:off x="2924162" y="1886335"/>
            <a:ext cx="0" cy="2417651"/>
          </a:xfrm>
          <a:prstGeom prst="line">
            <a:avLst/>
          </a:prstGeom>
          <a:ln w="19050">
            <a:solidFill>
              <a:schemeClr val="tx1"/>
            </a:solidFill>
            <a:prstDash val="solid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Straight Arrow Connector 2">
            <a:extLst>
              <a:ext uri="{FF2B5EF4-FFF2-40B4-BE49-F238E27FC236}">
                <a16:creationId xmlns:a16="http://schemas.microsoft.com/office/drawing/2014/main" id="{8BDB06FC-8B7D-9FAE-FEFC-46A36E85AE20}"/>
              </a:ext>
            </a:extLst>
          </p:cNvPr>
          <p:cNvCxnSpPr>
            <a:cxnSpLocks/>
          </p:cNvCxnSpPr>
          <p:nvPr/>
        </p:nvCxnSpPr>
        <p:spPr>
          <a:xfrm>
            <a:off x="3723290" y="2985737"/>
            <a:ext cx="818661" cy="443263"/>
          </a:xfrm>
          <a:prstGeom prst="straightConnector1">
            <a:avLst/>
          </a:prstGeom>
          <a:ln w="381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4AD59C11-421C-5FE6-B4BA-6DAFB844B8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3312384"/>
              </p:ext>
            </p:extLst>
          </p:nvPr>
        </p:nvGraphicFramePr>
        <p:xfrm>
          <a:off x="7670905" y="3225800"/>
          <a:ext cx="228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4120" imgH="203040" progId="Equation.DSMT4">
                  <p:embed/>
                </p:oleObj>
              </mc:Choice>
              <mc:Fallback>
                <p:oleObj name="Equation" r:id="rId4" imgW="114120" imgH="20304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C54DB1B9-1E69-2776-9FE6-443D161A178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670905" y="3225800"/>
                        <a:ext cx="2286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4236EEFC-E26F-13DC-36FA-48E6624F732D}"/>
              </a:ext>
            </a:extLst>
          </p:cNvPr>
          <p:cNvCxnSpPr>
            <a:cxnSpLocks/>
          </p:cNvCxnSpPr>
          <p:nvPr/>
        </p:nvCxnSpPr>
        <p:spPr>
          <a:xfrm>
            <a:off x="2926310" y="4284634"/>
            <a:ext cx="3160014" cy="0"/>
          </a:xfrm>
          <a:prstGeom prst="line">
            <a:avLst/>
          </a:prstGeom>
          <a:ln w="19050">
            <a:solidFill>
              <a:schemeClr val="tx1"/>
            </a:solidFill>
            <a:prstDash val="solid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CAC93501-BC13-8B9B-AD60-E617B7C88B6D}"/>
              </a:ext>
            </a:extLst>
          </p:cNvPr>
          <p:cNvCxnSpPr>
            <a:cxnSpLocks/>
          </p:cNvCxnSpPr>
          <p:nvPr/>
        </p:nvCxnSpPr>
        <p:spPr>
          <a:xfrm flipH="1">
            <a:off x="2924162" y="3511247"/>
            <a:ext cx="1226923" cy="774840"/>
          </a:xfrm>
          <a:prstGeom prst="line">
            <a:avLst/>
          </a:prstGeom>
          <a:ln w="19050">
            <a:solidFill>
              <a:schemeClr val="tx1"/>
            </a:solidFill>
            <a:prstDash val="lgDashDot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1788659F-18BB-3C2B-C15C-CCA94FFAB537}"/>
              </a:ext>
            </a:extLst>
          </p:cNvPr>
          <p:cNvCxnSpPr>
            <a:cxnSpLocks/>
          </p:cNvCxnSpPr>
          <p:nvPr/>
        </p:nvCxnSpPr>
        <p:spPr>
          <a:xfrm flipH="1">
            <a:off x="1439653" y="4286087"/>
            <a:ext cx="1484508" cy="937513"/>
          </a:xfrm>
          <a:prstGeom prst="line">
            <a:avLst/>
          </a:prstGeom>
          <a:ln w="19050">
            <a:solidFill>
              <a:schemeClr val="tx1"/>
            </a:solidFill>
            <a:prstDash val="solid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179C5D4F-8A98-2BFD-200D-E1739347999B}"/>
              </a:ext>
            </a:extLst>
          </p:cNvPr>
          <p:cNvCxnSpPr>
            <a:cxnSpLocks/>
          </p:cNvCxnSpPr>
          <p:nvPr/>
        </p:nvCxnSpPr>
        <p:spPr>
          <a:xfrm flipV="1">
            <a:off x="2922015" y="2985327"/>
            <a:ext cx="801273" cy="1297855"/>
          </a:xfrm>
          <a:prstGeom prst="straightConnector1">
            <a:avLst/>
          </a:prstGeom>
          <a:ln w="381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2EE9C989-C4F1-0F6B-D1FB-20DC286BC9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632569"/>
              </p:ext>
            </p:extLst>
          </p:nvPr>
        </p:nvGraphicFramePr>
        <p:xfrm>
          <a:off x="4132620" y="2782127"/>
          <a:ext cx="228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4120" imgH="203040" progId="Equation.DSMT4">
                  <p:embed/>
                </p:oleObj>
              </mc:Choice>
              <mc:Fallback>
                <p:oleObj name="Equation" r:id="rId4" imgW="114120" imgH="20304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4AD59C11-421C-5FE6-B4BA-6DAFB844B83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32620" y="2782127"/>
                        <a:ext cx="2286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51519035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mph" presetSubtype="128" accel="10000" decel="1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" dur="20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3d.view.rotation.y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Arrow Connector 3">
            <a:extLst>
              <a:ext uri="{FF2B5EF4-FFF2-40B4-BE49-F238E27FC236}">
                <a16:creationId xmlns:a16="http://schemas.microsoft.com/office/drawing/2014/main" id="{CA09A26E-667B-71AE-2F9F-81A97BD89580}"/>
              </a:ext>
            </a:extLst>
          </p:cNvPr>
          <p:cNvCxnSpPr>
            <a:cxnSpLocks/>
          </p:cNvCxnSpPr>
          <p:nvPr/>
        </p:nvCxnSpPr>
        <p:spPr>
          <a:xfrm>
            <a:off x="4664159" y="4868187"/>
            <a:ext cx="3587653" cy="0"/>
          </a:xfrm>
          <a:prstGeom prst="straightConnector1">
            <a:avLst/>
          </a:prstGeom>
          <a:ln w="1905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DB680DFA-3CB1-4C4D-6774-BA4E02A49245}"/>
              </a:ext>
            </a:extLst>
          </p:cNvPr>
          <p:cNvCxnSpPr>
            <a:cxnSpLocks/>
          </p:cNvCxnSpPr>
          <p:nvPr/>
        </p:nvCxnSpPr>
        <p:spPr>
          <a:xfrm flipV="1">
            <a:off x="4664160" y="1273130"/>
            <a:ext cx="0" cy="3595057"/>
          </a:xfrm>
          <a:prstGeom prst="straightConnector1">
            <a:avLst/>
          </a:prstGeom>
          <a:ln w="1905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D6A3F3C7-C6A7-B927-E93C-B818FDCC1921}"/>
              </a:ext>
            </a:extLst>
          </p:cNvPr>
          <p:cNvCxnSpPr>
            <a:cxnSpLocks/>
          </p:cNvCxnSpPr>
          <p:nvPr/>
        </p:nvCxnSpPr>
        <p:spPr>
          <a:xfrm flipH="1">
            <a:off x="3223679" y="4868187"/>
            <a:ext cx="1440480" cy="1433076"/>
          </a:xfrm>
          <a:prstGeom prst="straightConnector1">
            <a:avLst/>
          </a:prstGeom>
          <a:ln w="1905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7A5E55DE-B359-F986-C867-B58BCDF658B8}"/>
              </a:ext>
            </a:extLst>
          </p:cNvPr>
          <p:cNvCxnSpPr>
            <a:cxnSpLocks/>
          </p:cNvCxnSpPr>
          <p:nvPr/>
        </p:nvCxnSpPr>
        <p:spPr>
          <a:xfrm flipV="1">
            <a:off x="4664159" y="4661452"/>
            <a:ext cx="0" cy="1639811"/>
          </a:xfrm>
          <a:prstGeom prst="straightConnector1">
            <a:avLst/>
          </a:prstGeom>
          <a:ln w="19050">
            <a:solidFill>
              <a:schemeClr val="tx1"/>
            </a:solidFill>
            <a:prstDash val="dashDot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31C65751-8586-ACE3-3CBD-0E18B57ACC26}"/>
              </a:ext>
            </a:extLst>
          </p:cNvPr>
          <p:cNvCxnSpPr>
            <a:cxnSpLocks/>
          </p:cNvCxnSpPr>
          <p:nvPr/>
        </p:nvCxnSpPr>
        <p:spPr>
          <a:xfrm rot="5400000" flipV="1">
            <a:off x="4043585" y="4048281"/>
            <a:ext cx="0" cy="1639811"/>
          </a:xfrm>
          <a:prstGeom prst="straightConnector1">
            <a:avLst/>
          </a:prstGeom>
          <a:ln w="19050">
            <a:solidFill>
              <a:schemeClr val="tx1"/>
            </a:solidFill>
            <a:prstDash val="dashDot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52FE33DA-0D7B-512F-1074-18DF887BB94B}"/>
              </a:ext>
            </a:extLst>
          </p:cNvPr>
          <p:cNvCxnSpPr>
            <a:cxnSpLocks/>
          </p:cNvCxnSpPr>
          <p:nvPr/>
        </p:nvCxnSpPr>
        <p:spPr>
          <a:xfrm flipV="1">
            <a:off x="4664158" y="4403035"/>
            <a:ext cx="460717" cy="462098"/>
          </a:xfrm>
          <a:prstGeom prst="straightConnector1">
            <a:avLst/>
          </a:prstGeom>
          <a:ln w="19050">
            <a:solidFill>
              <a:schemeClr val="tx1"/>
            </a:solidFill>
            <a:prstDash val="dashDot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m3d="http://schemas.microsoft.com/office/drawing/2017/model3d" Requires="am3d">
          <p:graphicFrame>
            <p:nvGraphicFramePr>
              <p:cNvPr id="23" name="3D Model 22" descr="Wing Nut">
                <a:extLst>
                  <a:ext uri="{FF2B5EF4-FFF2-40B4-BE49-F238E27FC236}">
                    <a16:creationId xmlns:a16="http://schemas.microsoft.com/office/drawing/2014/main" id="{A46F7FF6-0239-A20A-B18C-BD4BAAAFBEC8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798972" y="3166070"/>
              <a:ext cx="3730370" cy="2208888"/>
            </p:xfrm>
            <a:graphic>
              <a:graphicData uri="http://schemas.microsoft.com/office/drawing/2017/model3d">
                <am3d:model3d r:embed="rId2">
                  <am3d:spPr>
                    <a:xfrm>
                      <a:off x="0" y="0"/>
                      <a:ext cx="3730370" cy="2208888"/>
                    </a:xfrm>
                    <a:prstGeom prst="rect">
                      <a:avLst/>
                    </a:prstGeom>
                  </am3d:spPr>
                  <am3d:camera>
                    <am3d:pos x="0" y="0" z="55695786"/>
                    <am3d:up dx="0" dy="36000000" dz="0"/>
                    <am3d:lookAt x="0" y="0" z="0"/>
                    <am3d:perspective fov="2700000"/>
                  </am3d:camera>
                  <am3d:trans>
                    <am3d:meterPerModelUnit n="13123359" d="1000000"/>
                    <am3d:preTrans dx="0" dy="-9000000" dz="0"/>
                    <am3d:scale>
                      <am3d:sx n="1000000" d="1000000"/>
                      <am3d:sy n="1000000" d="1000000"/>
                      <am3d:sz n="1000000" d="1000000"/>
                    </am3d:scale>
                    <am3d:rot ax="619906" ay="-12600" az="-2292"/>
                    <am3d:postTrans dx="0" dy="0" dz="0"/>
                  </am3d:trans>
                  <am3d:raster rName="Office3DRenderer" rVer="16.0.8326">
                    <am3d:blip r:embed="rId3"/>
                  </am3d:raster>
                  <am3d:objViewport viewportSz="4548768"/>
                  <am3d:ambientLight>
                    <am3d:clr>
                      <a:scrgbClr r="50000" g="50000" b="50000"/>
                    </am3d:clr>
                    <am3d:illuminance n="500000" d="1000000"/>
                  </am3d:ambientLight>
                  <am3d:ptLight rad="0">
                    <am3d:clr>
                      <a:scrgbClr r="100000" g="75000" b="50000"/>
                    </am3d:clr>
                    <am3d:intensity n="9765625" d="1000000"/>
                    <am3d:pos x="21959998" y="70920001" z="16344003"/>
                  </am3d:ptLight>
                  <am3d:ptLight rad="0">
                    <am3d:clr>
                      <a:scrgbClr r="40000" g="60000" b="95000"/>
                    </am3d:clr>
                    <am3d:intensity n="12250000" d="1000000"/>
                    <am3d:pos x="-37964106" y="51130435" z="57631972"/>
                  </am3d:ptLight>
                  <am3d:ptLight rad="0">
                    <am3d:clr>
                      <a:scrgbClr r="86837" g="72700" b="100000"/>
                    </am3d:clr>
                    <am3d:intensity n="3125000" d="1000000"/>
                    <am3d:pos x="-37739122" y="58056624" z="-34769649"/>
                  </am3d:ptLight>
                </am3d:model3d>
              </a:graphicData>
            </a:graphic>
          </p:graphicFrame>
        </mc:Choice>
        <mc:Fallback>
          <p:pic>
            <p:nvPicPr>
              <p:cNvPr id="23" name="3D Model 22" descr="Wing Nut">
                <a:extLst>
                  <a:ext uri="{FF2B5EF4-FFF2-40B4-BE49-F238E27FC236}">
                    <a16:creationId xmlns:a16="http://schemas.microsoft.com/office/drawing/2014/main" id="{A46F7FF6-0239-A20A-B18C-BD4BAAAFBEC8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 noCrop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2798972" y="3166070"/>
                <a:ext cx="3730370" cy="220888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am3d="http://schemas.microsoft.com/office/drawing/2017/model3d" Requires="am3d">
          <p:graphicFrame>
            <p:nvGraphicFramePr>
              <p:cNvPr id="2" name="3D Model 1" descr="Wing Screw">
                <a:extLst>
                  <a:ext uri="{FF2B5EF4-FFF2-40B4-BE49-F238E27FC236}">
                    <a16:creationId xmlns:a16="http://schemas.microsoft.com/office/drawing/2014/main" id="{F289EB43-CE79-6F8C-20C9-3AA81BA536E2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403929248"/>
                  </p:ext>
                </p:extLst>
              </p:nvPr>
            </p:nvGraphicFramePr>
            <p:xfrm>
              <a:off x="7216398" y="2035097"/>
              <a:ext cx="3036882" cy="4179281"/>
            </p:xfrm>
            <a:graphic>
              <a:graphicData uri="http://schemas.microsoft.com/office/drawing/2017/model3d">
                <am3d:model3d r:embed="rId4">
                  <am3d:spPr>
                    <a:xfrm>
                      <a:off x="0" y="0"/>
                      <a:ext cx="3036882" cy="4179281"/>
                    </a:xfrm>
                    <a:prstGeom prst="rect">
                      <a:avLst/>
                    </a:prstGeom>
                  </am3d:spPr>
                  <am3d:camera>
                    <am3d:pos x="0" y="0" z="59375061"/>
                    <am3d:up dx="0" dy="36000000" dz="0"/>
                    <am3d:lookAt x="0" y="0" z="0"/>
                    <am3d:perspective fov="2700000"/>
                  </am3d:camera>
                  <am3d:trans>
                    <am3d:meterPerModelUnit n="9359890" d="1000000"/>
                    <am3d:preTrans dx="0" dy="-3100610" dz="0"/>
                    <am3d:scale>
                      <am3d:sx n="1000000" d="1000000"/>
                      <am3d:sy n="1000000" d="1000000"/>
                      <am3d:sz n="1000000" d="1000000"/>
                    </am3d:scale>
                    <am3d:rot ax="511334" ay="142105" az="21291"/>
                    <am3d:postTrans dx="0" dy="0" dz="0"/>
                  </am3d:trans>
                  <am3d:raster rName="Office3DRenderer" rVer="16.0.8326">
                    <am3d:blip r:embed="rId5"/>
                  </am3d:raster>
                  <am3d:objViewport viewportSz="5378801"/>
                  <am3d:ambientLight>
                    <am3d:clr>
                      <a:scrgbClr r="50000" g="50000" b="50000"/>
                    </am3d:clr>
                    <am3d:illuminance n="500000" d="1000000"/>
                  </am3d:ambientLight>
                  <am3d:ptLight rad="0">
                    <am3d:clr>
                      <a:scrgbClr r="100000" g="75000" b="50000"/>
                    </am3d:clr>
                    <am3d:intensity n="9765625" d="1000000"/>
                    <am3d:pos x="21959998" y="70920001" z="16344003"/>
                  </am3d:ptLight>
                  <am3d:ptLight rad="0">
                    <am3d:clr>
                      <a:scrgbClr r="40000" g="60000" b="95000"/>
                    </am3d:clr>
                    <am3d:intensity n="12250000" d="1000000"/>
                    <am3d:pos x="-37964106" y="51130435" z="57631972"/>
                  </am3d:ptLight>
                  <am3d:ptLight rad="0">
                    <am3d:clr>
                      <a:scrgbClr r="86837" g="72700" b="100000"/>
                    </am3d:clr>
                    <am3d:intensity n="3125000" d="1000000"/>
                    <am3d:pos x="-37739122" y="58056624" z="-34769649"/>
                  </am3d:ptLight>
                </am3d:model3d>
              </a:graphicData>
            </a:graphic>
          </p:graphicFrame>
        </mc:Choice>
        <mc:Fallback>
          <p:pic>
            <p:nvPicPr>
              <p:cNvPr id="2" name="3D Model 1" descr="Wing Screw">
                <a:extLst>
                  <a:ext uri="{FF2B5EF4-FFF2-40B4-BE49-F238E27FC236}">
                    <a16:creationId xmlns:a16="http://schemas.microsoft.com/office/drawing/2014/main" id="{F289EB43-CE79-6F8C-20C9-3AA81BA536E2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 noCrop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7216398" y="2035097"/>
                <a:ext cx="3036882" cy="4179281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077475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reeform: Shape 4">
            <a:extLst>
              <a:ext uri="{FF2B5EF4-FFF2-40B4-BE49-F238E27FC236}">
                <a16:creationId xmlns:a16="http://schemas.microsoft.com/office/drawing/2014/main" id="{9C8E7020-3FEB-39C7-C5F5-642A81344D0B}"/>
              </a:ext>
            </a:extLst>
          </p:cNvPr>
          <p:cNvSpPr/>
          <p:nvPr/>
        </p:nvSpPr>
        <p:spPr>
          <a:xfrm>
            <a:off x="1745707" y="910952"/>
            <a:ext cx="3370898" cy="3624129"/>
          </a:xfrm>
          <a:custGeom>
            <a:avLst/>
            <a:gdLst>
              <a:gd name="connsiteX0" fmla="*/ 536352 w 3370898"/>
              <a:gd name="connsiteY0" fmla="*/ 377879 h 3624129"/>
              <a:gd name="connsiteX1" fmla="*/ 2940593 w 3370898"/>
              <a:gd name="connsiteY1" fmla="*/ 330582 h 3624129"/>
              <a:gd name="connsiteX2" fmla="*/ 3110072 w 3370898"/>
              <a:gd name="connsiteY2" fmla="*/ 2927951 h 3624129"/>
              <a:gd name="connsiteX3" fmla="*/ 205276 w 3370898"/>
              <a:gd name="connsiteY3" fmla="*/ 3448214 h 3624129"/>
              <a:gd name="connsiteX4" fmla="*/ 536352 w 3370898"/>
              <a:gd name="connsiteY4" fmla="*/ 377879 h 362412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370898" h="3624129">
                <a:moveTo>
                  <a:pt x="536352" y="377879"/>
                </a:moveTo>
                <a:cubicBezTo>
                  <a:pt x="992238" y="-141726"/>
                  <a:pt x="2511640" y="-94430"/>
                  <a:pt x="2940593" y="330582"/>
                </a:cubicBezTo>
                <a:cubicBezTo>
                  <a:pt x="3369546" y="755594"/>
                  <a:pt x="3565958" y="2408346"/>
                  <a:pt x="3110072" y="2927951"/>
                </a:cubicBezTo>
                <a:cubicBezTo>
                  <a:pt x="2654186" y="3447556"/>
                  <a:pt x="632259" y="3878481"/>
                  <a:pt x="205276" y="3448214"/>
                </a:cubicBezTo>
                <a:cubicBezTo>
                  <a:pt x="-221707" y="3017947"/>
                  <a:pt x="80466" y="897484"/>
                  <a:pt x="536352" y="377879"/>
                </a:cubicBezTo>
                <a:close/>
              </a:path>
            </a:pathLst>
          </a:custGeom>
          <a:gradFill flip="none" rotWithShape="1">
            <a:gsLst>
              <a:gs pos="0">
                <a:schemeClr val="bg1">
                  <a:lumMod val="95000"/>
                  <a:shade val="30000"/>
                  <a:satMod val="115000"/>
                </a:schemeClr>
              </a:gs>
              <a:gs pos="50000">
                <a:schemeClr val="bg1">
                  <a:lumMod val="95000"/>
                  <a:shade val="67500"/>
                  <a:satMod val="115000"/>
                </a:schemeClr>
              </a:gs>
              <a:gs pos="100000">
                <a:schemeClr val="bg1">
                  <a:lumMod val="95000"/>
                  <a:shade val="100000"/>
                  <a:satMod val="115000"/>
                </a:schemeClr>
              </a:gs>
            </a:gsLst>
            <a:lin ang="2700000" scaled="1"/>
            <a:tileRect/>
          </a:gradFill>
          <a:scene3d>
            <a:camera prst="isometricOffAxis2Top"/>
            <a:lightRig rig="threePt" dir="t"/>
          </a:scene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505A3A98-5B96-4C42-2EAE-38B1DE3B539A}"/>
              </a:ext>
            </a:extLst>
          </p:cNvPr>
          <p:cNvCxnSpPr>
            <a:cxnSpLocks/>
          </p:cNvCxnSpPr>
          <p:nvPr/>
        </p:nvCxnSpPr>
        <p:spPr>
          <a:xfrm flipV="1">
            <a:off x="2510659" y="1493783"/>
            <a:ext cx="0" cy="1194238"/>
          </a:xfrm>
          <a:prstGeom prst="line">
            <a:avLst/>
          </a:prstGeom>
          <a:ln w="19050">
            <a:solidFill>
              <a:schemeClr val="tx1"/>
            </a:solidFill>
            <a:prstDash val="lg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69DBE10A-B958-9E21-59E9-2A320941C8EF}"/>
              </a:ext>
            </a:extLst>
          </p:cNvPr>
          <p:cNvCxnSpPr>
            <a:cxnSpLocks/>
            <a:stCxn id="17" idx="0"/>
          </p:cNvCxnSpPr>
          <p:nvPr/>
        </p:nvCxnSpPr>
        <p:spPr>
          <a:xfrm flipV="1">
            <a:off x="2510659" y="3184635"/>
            <a:ext cx="0" cy="721173"/>
          </a:xfrm>
          <a:prstGeom prst="line">
            <a:avLst/>
          </a:prstGeom>
          <a:ln w="19050">
            <a:solidFill>
              <a:schemeClr val="tx1"/>
            </a:solidFill>
            <a:prstDash val="lg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>
            <a:extLst>
              <a:ext uri="{FF2B5EF4-FFF2-40B4-BE49-F238E27FC236}">
                <a16:creationId xmlns:a16="http://schemas.microsoft.com/office/drawing/2014/main" id="{232BADC4-103E-83B5-5B62-A29AF06DDB1A}"/>
              </a:ext>
            </a:extLst>
          </p:cNvPr>
          <p:cNvSpPr txBox="1"/>
          <p:nvPr/>
        </p:nvSpPr>
        <p:spPr>
          <a:xfrm>
            <a:off x="1985725" y="3905808"/>
            <a:ext cx="104986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Axis of rotation</a:t>
            </a:r>
            <a:endParaRPr lang="en-I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Arc 18">
            <a:extLst>
              <a:ext uri="{FF2B5EF4-FFF2-40B4-BE49-F238E27FC236}">
                <a16:creationId xmlns:a16="http://schemas.microsoft.com/office/drawing/2014/main" id="{B4BF4DFA-32E8-AB8A-1E84-D033240F86ED}"/>
              </a:ext>
            </a:extLst>
          </p:cNvPr>
          <p:cNvSpPr/>
          <p:nvPr/>
        </p:nvSpPr>
        <p:spPr>
          <a:xfrm flipH="1">
            <a:off x="2085329" y="3624680"/>
            <a:ext cx="850657" cy="193105"/>
          </a:xfrm>
          <a:prstGeom prst="arc">
            <a:avLst>
              <a:gd name="adj1" fmla="val 20384877"/>
              <a:gd name="adj2" fmla="val 12079931"/>
            </a:avLst>
          </a:prstGeom>
          <a:ln w="1905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C54DB1B9-1E69-2776-9FE6-443D161A17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7981051"/>
              </p:ext>
            </p:extLst>
          </p:nvPr>
        </p:nvGraphicFramePr>
        <p:xfrm>
          <a:off x="3047012" y="2330502"/>
          <a:ext cx="2286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4120" imgH="126720" progId="Equation.DSMT4">
                  <p:embed/>
                </p:oleObj>
              </mc:Choice>
              <mc:Fallback>
                <p:oleObj name="Equation" r:id="rId2" imgW="114120" imgH="12672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C54DB1B9-1E69-2776-9FE6-443D161A178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047012" y="2330502"/>
                        <a:ext cx="2286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Cube 2">
            <a:extLst>
              <a:ext uri="{FF2B5EF4-FFF2-40B4-BE49-F238E27FC236}">
                <a16:creationId xmlns:a16="http://schemas.microsoft.com/office/drawing/2014/main" id="{B346B5E7-EA40-4828-8A73-3A49B1C3A8C0}"/>
              </a:ext>
            </a:extLst>
          </p:cNvPr>
          <p:cNvSpPr/>
          <p:nvPr/>
        </p:nvSpPr>
        <p:spPr>
          <a:xfrm flipH="1">
            <a:off x="3998531" y="2377214"/>
            <a:ext cx="216775" cy="181304"/>
          </a:xfrm>
          <a:prstGeom prst="cube">
            <a:avLst>
              <a:gd name="adj" fmla="val 33696"/>
            </a:avLst>
          </a:prstGeom>
          <a:pattFill prst="dkUpDiag">
            <a:fgClr>
              <a:schemeClr val="bg1">
                <a:lumMod val="85000"/>
              </a:schemeClr>
            </a:fgClr>
            <a:bgClr>
              <a:schemeClr val="bg1"/>
            </a:bgClr>
          </a:pattFill>
          <a:ln>
            <a:prstDash val="sysDash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2BCF91F4-0C3E-09C4-5AFB-B69D363361DF}"/>
              </a:ext>
            </a:extLst>
          </p:cNvPr>
          <p:cNvCxnSpPr>
            <a:cxnSpLocks/>
          </p:cNvCxnSpPr>
          <p:nvPr/>
        </p:nvCxnSpPr>
        <p:spPr>
          <a:xfrm flipV="1">
            <a:off x="2510659" y="2465217"/>
            <a:ext cx="1517431" cy="222804"/>
          </a:xfrm>
          <a:prstGeom prst="straightConnector1">
            <a:avLst/>
          </a:prstGeom>
          <a:ln w="1905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F0DCCC1B-6145-AB6F-ECB6-3E7AD46F6F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5623356"/>
              </p:ext>
            </p:extLst>
          </p:nvPr>
        </p:nvGraphicFramePr>
        <p:xfrm>
          <a:off x="4183355" y="2433834"/>
          <a:ext cx="387760" cy="2857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1200" imgH="177480" progId="Equation.DSMT4">
                  <p:embed/>
                </p:oleObj>
              </mc:Choice>
              <mc:Fallback>
                <p:oleObj name="Equation" r:id="rId4" imgW="241200" imgH="17748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C54DB1B9-1E69-2776-9FE6-443D161A178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83355" y="2433834"/>
                        <a:ext cx="387760" cy="2857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1020498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reeform: Shape 4">
            <a:extLst>
              <a:ext uri="{FF2B5EF4-FFF2-40B4-BE49-F238E27FC236}">
                <a16:creationId xmlns:a16="http://schemas.microsoft.com/office/drawing/2014/main" id="{9C8E7020-3FEB-39C7-C5F5-642A81344D0B}"/>
              </a:ext>
            </a:extLst>
          </p:cNvPr>
          <p:cNvSpPr/>
          <p:nvPr/>
        </p:nvSpPr>
        <p:spPr>
          <a:xfrm>
            <a:off x="1361563" y="551"/>
            <a:ext cx="3370898" cy="3624129"/>
          </a:xfrm>
          <a:custGeom>
            <a:avLst/>
            <a:gdLst>
              <a:gd name="connsiteX0" fmla="*/ 536352 w 3370898"/>
              <a:gd name="connsiteY0" fmla="*/ 377879 h 3624129"/>
              <a:gd name="connsiteX1" fmla="*/ 2940593 w 3370898"/>
              <a:gd name="connsiteY1" fmla="*/ 330582 h 3624129"/>
              <a:gd name="connsiteX2" fmla="*/ 3110072 w 3370898"/>
              <a:gd name="connsiteY2" fmla="*/ 2927951 h 3624129"/>
              <a:gd name="connsiteX3" fmla="*/ 205276 w 3370898"/>
              <a:gd name="connsiteY3" fmla="*/ 3448214 h 3624129"/>
              <a:gd name="connsiteX4" fmla="*/ 536352 w 3370898"/>
              <a:gd name="connsiteY4" fmla="*/ 377879 h 362412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370898" h="3624129">
                <a:moveTo>
                  <a:pt x="536352" y="377879"/>
                </a:moveTo>
                <a:cubicBezTo>
                  <a:pt x="992238" y="-141726"/>
                  <a:pt x="2511640" y="-94430"/>
                  <a:pt x="2940593" y="330582"/>
                </a:cubicBezTo>
                <a:cubicBezTo>
                  <a:pt x="3369546" y="755594"/>
                  <a:pt x="3565958" y="2408346"/>
                  <a:pt x="3110072" y="2927951"/>
                </a:cubicBezTo>
                <a:cubicBezTo>
                  <a:pt x="2654186" y="3447556"/>
                  <a:pt x="632259" y="3878481"/>
                  <a:pt x="205276" y="3448214"/>
                </a:cubicBezTo>
                <a:cubicBezTo>
                  <a:pt x="-221707" y="3017947"/>
                  <a:pt x="80466" y="897484"/>
                  <a:pt x="536352" y="377879"/>
                </a:cubicBezTo>
                <a:close/>
              </a:path>
            </a:pathLst>
          </a:custGeom>
          <a:pattFill prst="lgGrid">
            <a:fgClr>
              <a:schemeClr val="tx1">
                <a:lumMod val="65000"/>
                <a:lumOff val="35000"/>
              </a:schemeClr>
            </a:fgClr>
            <a:bgClr>
              <a:schemeClr val="bg1"/>
            </a:bgClr>
          </a:pattFill>
          <a:scene3d>
            <a:camera prst="isometricOffAxis2Top"/>
            <a:lightRig rig="threePt" dir="t"/>
          </a:scene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69DBE10A-B958-9E21-59E9-2A320941C8EF}"/>
              </a:ext>
            </a:extLst>
          </p:cNvPr>
          <p:cNvCxnSpPr>
            <a:cxnSpLocks/>
            <a:stCxn id="17" idx="0"/>
          </p:cNvCxnSpPr>
          <p:nvPr/>
        </p:nvCxnSpPr>
        <p:spPr>
          <a:xfrm flipV="1">
            <a:off x="2510659" y="3184635"/>
            <a:ext cx="0" cy="721173"/>
          </a:xfrm>
          <a:prstGeom prst="line">
            <a:avLst/>
          </a:prstGeom>
          <a:ln w="19050">
            <a:solidFill>
              <a:schemeClr val="tx1"/>
            </a:solidFill>
            <a:prstDash val="lg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>
            <a:extLst>
              <a:ext uri="{FF2B5EF4-FFF2-40B4-BE49-F238E27FC236}">
                <a16:creationId xmlns:a16="http://schemas.microsoft.com/office/drawing/2014/main" id="{232BADC4-103E-83B5-5B62-A29AF06DDB1A}"/>
              </a:ext>
            </a:extLst>
          </p:cNvPr>
          <p:cNvSpPr txBox="1"/>
          <p:nvPr/>
        </p:nvSpPr>
        <p:spPr>
          <a:xfrm>
            <a:off x="1985725" y="3905808"/>
            <a:ext cx="104986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Axis of rotation</a:t>
            </a:r>
            <a:endParaRPr lang="en-I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Arc 18">
            <a:extLst>
              <a:ext uri="{FF2B5EF4-FFF2-40B4-BE49-F238E27FC236}">
                <a16:creationId xmlns:a16="http://schemas.microsoft.com/office/drawing/2014/main" id="{B4BF4DFA-32E8-AB8A-1E84-D033240F86ED}"/>
              </a:ext>
            </a:extLst>
          </p:cNvPr>
          <p:cNvSpPr/>
          <p:nvPr/>
        </p:nvSpPr>
        <p:spPr>
          <a:xfrm flipH="1">
            <a:off x="2085329" y="3624680"/>
            <a:ext cx="850657" cy="193105"/>
          </a:xfrm>
          <a:prstGeom prst="arc">
            <a:avLst>
              <a:gd name="adj1" fmla="val 20384877"/>
              <a:gd name="adj2" fmla="val 12079931"/>
            </a:avLst>
          </a:prstGeom>
          <a:ln w="1905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C54DB1B9-1E69-2776-9FE6-443D161A178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47012" y="2330502"/>
          <a:ext cx="2286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4120" imgH="126720" progId="Equation.DSMT4">
                  <p:embed/>
                </p:oleObj>
              </mc:Choice>
              <mc:Fallback>
                <p:oleObj name="Equation" r:id="rId2" imgW="114120" imgH="12672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C54DB1B9-1E69-2776-9FE6-443D161A178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047012" y="2330502"/>
                        <a:ext cx="2286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Cube 2">
            <a:extLst>
              <a:ext uri="{FF2B5EF4-FFF2-40B4-BE49-F238E27FC236}">
                <a16:creationId xmlns:a16="http://schemas.microsoft.com/office/drawing/2014/main" id="{B346B5E7-EA40-4828-8A73-3A49B1C3A8C0}"/>
              </a:ext>
            </a:extLst>
          </p:cNvPr>
          <p:cNvSpPr/>
          <p:nvPr/>
        </p:nvSpPr>
        <p:spPr>
          <a:xfrm flipH="1">
            <a:off x="3998531" y="2377214"/>
            <a:ext cx="216775" cy="181304"/>
          </a:xfrm>
          <a:prstGeom prst="cube">
            <a:avLst>
              <a:gd name="adj" fmla="val 33696"/>
            </a:avLst>
          </a:prstGeom>
          <a:pattFill prst="dkUpDiag">
            <a:fgClr>
              <a:schemeClr val="bg1">
                <a:lumMod val="85000"/>
              </a:schemeClr>
            </a:fgClr>
            <a:bgClr>
              <a:schemeClr val="bg1"/>
            </a:bgClr>
          </a:pattFill>
          <a:ln>
            <a:prstDash val="sysDash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2BCF91F4-0C3E-09C4-5AFB-B69D363361DF}"/>
              </a:ext>
            </a:extLst>
          </p:cNvPr>
          <p:cNvCxnSpPr>
            <a:cxnSpLocks/>
          </p:cNvCxnSpPr>
          <p:nvPr/>
        </p:nvCxnSpPr>
        <p:spPr>
          <a:xfrm flipV="1">
            <a:off x="2288296" y="2813249"/>
            <a:ext cx="1517431" cy="222804"/>
          </a:xfrm>
          <a:prstGeom prst="straightConnector1">
            <a:avLst/>
          </a:prstGeom>
          <a:ln w="1905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F0DCCC1B-6145-AB6F-ECB6-3E7AD46F6F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4988125"/>
              </p:ext>
            </p:extLst>
          </p:nvPr>
        </p:nvGraphicFramePr>
        <p:xfrm>
          <a:off x="8759704" y="1796582"/>
          <a:ext cx="387760" cy="2857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1200" imgH="177480" progId="Equation.DSMT4">
                  <p:embed/>
                </p:oleObj>
              </mc:Choice>
              <mc:Fallback>
                <p:oleObj name="Equation" r:id="rId4" imgW="241200" imgH="17748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F0DCCC1B-6145-AB6F-ECB6-3E7AD46F6F2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759704" y="1796582"/>
                        <a:ext cx="387760" cy="2857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Freeform: Shape 8">
            <a:extLst>
              <a:ext uri="{FF2B5EF4-FFF2-40B4-BE49-F238E27FC236}">
                <a16:creationId xmlns:a16="http://schemas.microsoft.com/office/drawing/2014/main" id="{089D5423-6CF8-044E-8A94-999C7BD3C3CF}"/>
              </a:ext>
            </a:extLst>
          </p:cNvPr>
          <p:cNvSpPr/>
          <p:nvPr/>
        </p:nvSpPr>
        <p:spPr>
          <a:xfrm>
            <a:off x="1361563" y="1909167"/>
            <a:ext cx="3370898" cy="3624129"/>
          </a:xfrm>
          <a:custGeom>
            <a:avLst/>
            <a:gdLst>
              <a:gd name="connsiteX0" fmla="*/ 536352 w 3370898"/>
              <a:gd name="connsiteY0" fmla="*/ 377879 h 3624129"/>
              <a:gd name="connsiteX1" fmla="*/ 2940593 w 3370898"/>
              <a:gd name="connsiteY1" fmla="*/ 330582 h 3624129"/>
              <a:gd name="connsiteX2" fmla="*/ 3110072 w 3370898"/>
              <a:gd name="connsiteY2" fmla="*/ 2927951 h 3624129"/>
              <a:gd name="connsiteX3" fmla="*/ 205276 w 3370898"/>
              <a:gd name="connsiteY3" fmla="*/ 3448214 h 3624129"/>
              <a:gd name="connsiteX4" fmla="*/ 536352 w 3370898"/>
              <a:gd name="connsiteY4" fmla="*/ 377879 h 362412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370898" h="3624129">
                <a:moveTo>
                  <a:pt x="536352" y="377879"/>
                </a:moveTo>
                <a:cubicBezTo>
                  <a:pt x="992238" y="-141726"/>
                  <a:pt x="2511640" y="-94430"/>
                  <a:pt x="2940593" y="330582"/>
                </a:cubicBezTo>
                <a:cubicBezTo>
                  <a:pt x="3369546" y="755594"/>
                  <a:pt x="3565958" y="2408346"/>
                  <a:pt x="3110072" y="2927951"/>
                </a:cubicBezTo>
                <a:cubicBezTo>
                  <a:pt x="2654186" y="3447556"/>
                  <a:pt x="632259" y="3878481"/>
                  <a:pt x="205276" y="3448214"/>
                </a:cubicBezTo>
                <a:cubicBezTo>
                  <a:pt x="-221707" y="3017947"/>
                  <a:pt x="80466" y="897484"/>
                  <a:pt x="536352" y="377879"/>
                </a:cubicBezTo>
                <a:close/>
              </a:path>
            </a:pathLst>
          </a:custGeom>
          <a:pattFill prst="dotGrid">
            <a:fgClr>
              <a:schemeClr val="tx1">
                <a:lumMod val="65000"/>
                <a:lumOff val="35000"/>
              </a:schemeClr>
            </a:fgClr>
            <a:bgClr>
              <a:schemeClr val="bg1"/>
            </a:bgClr>
          </a:pattFill>
          <a:scene3d>
            <a:camera prst="isometricOffAxis2Top"/>
            <a:lightRig rig="threePt" dir="t"/>
          </a:scene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grpSp>
        <p:nvGrpSpPr>
          <p:cNvPr id="14" name="Group 13">
            <a:extLst>
              <a:ext uri="{FF2B5EF4-FFF2-40B4-BE49-F238E27FC236}">
                <a16:creationId xmlns:a16="http://schemas.microsoft.com/office/drawing/2014/main" id="{7B6AC373-29B0-8800-40E1-7B2F440B7944}"/>
              </a:ext>
            </a:extLst>
          </p:cNvPr>
          <p:cNvGrpSpPr/>
          <p:nvPr/>
        </p:nvGrpSpPr>
        <p:grpSpPr>
          <a:xfrm>
            <a:off x="6013566" y="2117940"/>
            <a:ext cx="4443249" cy="1362000"/>
            <a:chOff x="6255470" y="1358690"/>
            <a:chExt cx="4443249" cy="2361953"/>
          </a:xfrm>
          <a:scene3d>
            <a:camera prst="perspectiveRelaxedModerately"/>
            <a:lightRig rig="threePt" dir="t"/>
          </a:scene3d>
        </p:grpSpPr>
        <p:sp>
          <p:nvSpPr>
            <p:cNvPr id="11" name="Freeform: Shape 10">
              <a:extLst>
                <a:ext uri="{FF2B5EF4-FFF2-40B4-BE49-F238E27FC236}">
                  <a16:creationId xmlns:a16="http://schemas.microsoft.com/office/drawing/2014/main" id="{1463BD94-5F48-73B5-105F-B00F6A81833B}"/>
                </a:ext>
              </a:extLst>
            </p:cNvPr>
            <p:cNvSpPr/>
            <p:nvPr/>
          </p:nvSpPr>
          <p:spPr>
            <a:xfrm>
              <a:off x="6255470" y="1454653"/>
              <a:ext cx="4443249" cy="2265990"/>
            </a:xfrm>
            <a:custGeom>
              <a:avLst/>
              <a:gdLst>
                <a:gd name="connsiteX0" fmla="*/ 2183838 w 4643062"/>
                <a:gd name="connsiteY0" fmla="*/ 363896 h 3658639"/>
                <a:gd name="connsiteX1" fmla="*/ 4641591 w 4643062"/>
                <a:gd name="connsiteY1" fmla="*/ 344544 h 3658639"/>
                <a:gd name="connsiteX2" fmla="*/ 2575724 w 4643062"/>
                <a:gd name="connsiteY2" fmla="*/ 3658639 h 3658639"/>
                <a:gd name="connsiteX3" fmla="*/ 2575724 w 4643062"/>
                <a:gd name="connsiteY3" fmla="*/ 3658639 h 3658639"/>
                <a:gd name="connsiteX4" fmla="*/ 1857 w 4643062"/>
                <a:gd name="connsiteY4" fmla="*/ 2652315 h 3658639"/>
                <a:gd name="connsiteX5" fmla="*/ 2183838 w 4643062"/>
                <a:gd name="connsiteY5" fmla="*/ 363896 h 3658639"/>
                <a:gd name="connsiteX0" fmla="*/ 2188881 w 4648105"/>
                <a:gd name="connsiteY0" fmla="*/ 363896 h 3929572"/>
                <a:gd name="connsiteX1" fmla="*/ 4646634 w 4648105"/>
                <a:gd name="connsiteY1" fmla="*/ 344544 h 3929572"/>
                <a:gd name="connsiteX2" fmla="*/ 2580767 w 4648105"/>
                <a:gd name="connsiteY2" fmla="*/ 3658639 h 3929572"/>
                <a:gd name="connsiteX3" fmla="*/ 1535738 w 4648105"/>
                <a:gd name="connsiteY3" fmla="*/ 3929572 h 3929572"/>
                <a:gd name="connsiteX4" fmla="*/ 6900 w 4648105"/>
                <a:gd name="connsiteY4" fmla="*/ 2652315 h 3929572"/>
                <a:gd name="connsiteX5" fmla="*/ 2188881 w 4648105"/>
                <a:gd name="connsiteY5" fmla="*/ 363896 h 3929572"/>
                <a:gd name="connsiteX0" fmla="*/ 2191307 w 4653803"/>
                <a:gd name="connsiteY0" fmla="*/ 382513 h 4029783"/>
                <a:gd name="connsiteX1" fmla="*/ 4649060 w 4653803"/>
                <a:gd name="connsiteY1" fmla="*/ 363161 h 4029783"/>
                <a:gd name="connsiteX2" fmla="*/ 1538164 w 4653803"/>
                <a:gd name="connsiteY2" fmla="*/ 3948189 h 4029783"/>
                <a:gd name="connsiteX3" fmla="*/ 9326 w 4653803"/>
                <a:gd name="connsiteY3" fmla="*/ 2670932 h 4029783"/>
                <a:gd name="connsiteX4" fmla="*/ 2191307 w 4653803"/>
                <a:gd name="connsiteY4" fmla="*/ 382513 h 4029783"/>
                <a:gd name="connsiteX0" fmla="*/ 2221402 w 4858088"/>
                <a:gd name="connsiteY0" fmla="*/ 271383 h 2682542"/>
                <a:gd name="connsiteX1" fmla="*/ 4679155 w 4858088"/>
                <a:gd name="connsiteY1" fmla="*/ 252031 h 2682542"/>
                <a:gd name="connsiteX2" fmla="*/ 4151802 w 4858088"/>
                <a:gd name="connsiteY2" fmla="*/ 2148564 h 2682542"/>
                <a:gd name="connsiteX3" fmla="*/ 39421 w 4858088"/>
                <a:gd name="connsiteY3" fmla="*/ 2559802 h 2682542"/>
                <a:gd name="connsiteX4" fmla="*/ 2221402 w 4858088"/>
                <a:gd name="connsiteY4" fmla="*/ 271383 h 2682542"/>
                <a:gd name="connsiteX0" fmla="*/ 2488304 w 5124990"/>
                <a:gd name="connsiteY0" fmla="*/ 222985 h 2246730"/>
                <a:gd name="connsiteX1" fmla="*/ 4946057 w 5124990"/>
                <a:gd name="connsiteY1" fmla="*/ 203633 h 2246730"/>
                <a:gd name="connsiteX2" fmla="*/ 4418704 w 5124990"/>
                <a:gd name="connsiteY2" fmla="*/ 2100166 h 2246730"/>
                <a:gd name="connsiteX3" fmla="*/ 35390 w 5124990"/>
                <a:gd name="connsiteY3" fmla="*/ 1713118 h 2246730"/>
                <a:gd name="connsiteX4" fmla="*/ 2488304 w 5124990"/>
                <a:gd name="connsiteY4" fmla="*/ 222985 h 2246730"/>
                <a:gd name="connsiteX0" fmla="*/ 1550308 w 4186994"/>
                <a:gd name="connsiteY0" fmla="*/ 205542 h 2187203"/>
                <a:gd name="connsiteX1" fmla="*/ 4008061 w 4186994"/>
                <a:gd name="connsiteY1" fmla="*/ 186190 h 2187203"/>
                <a:gd name="connsiteX2" fmla="*/ 3480708 w 4186994"/>
                <a:gd name="connsiteY2" fmla="*/ 2082723 h 2187203"/>
                <a:gd name="connsiteX3" fmla="*/ 55337 w 4186994"/>
                <a:gd name="connsiteY3" fmla="*/ 1376361 h 2187203"/>
                <a:gd name="connsiteX4" fmla="*/ 1550308 w 4186994"/>
                <a:gd name="connsiteY4" fmla="*/ 205542 h 2187203"/>
                <a:gd name="connsiteX0" fmla="*/ 725899 w 4443249"/>
                <a:gd name="connsiteY0" fmla="*/ 141920 h 2265990"/>
                <a:gd name="connsiteX1" fmla="*/ 4189976 w 4443249"/>
                <a:gd name="connsiteY1" fmla="*/ 262872 h 2265990"/>
                <a:gd name="connsiteX2" fmla="*/ 3662623 w 4443249"/>
                <a:gd name="connsiteY2" fmla="*/ 2159405 h 2265990"/>
                <a:gd name="connsiteX3" fmla="*/ 237252 w 4443249"/>
                <a:gd name="connsiteY3" fmla="*/ 1453043 h 2265990"/>
                <a:gd name="connsiteX4" fmla="*/ 725899 w 4443249"/>
                <a:gd name="connsiteY4" fmla="*/ 141920 h 226599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4443249" h="2265990">
                  <a:moveTo>
                    <a:pt x="725899" y="141920"/>
                  </a:moveTo>
                  <a:cubicBezTo>
                    <a:pt x="1384686" y="-56442"/>
                    <a:pt x="3700522" y="-73376"/>
                    <a:pt x="4189976" y="262872"/>
                  </a:cubicBezTo>
                  <a:cubicBezTo>
                    <a:pt x="4679430" y="599120"/>
                    <a:pt x="4435912" y="1774776"/>
                    <a:pt x="3662623" y="2159405"/>
                  </a:cubicBezTo>
                  <a:cubicBezTo>
                    <a:pt x="2889334" y="2544034"/>
                    <a:pt x="726706" y="1789291"/>
                    <a:pt x="237252" y="1453043"/>
                  </a:cubicBezTo>
                  <a:cubicBezTo>
                    <a:pt x="-252202" y="1116796"/>
                    <a:pt x="67112" y="340282"/>
                    <a:pt x="725899" y="141920"/>
                  </a:cubicBezTo>
                  <a:close/>
                </a:path>
              </a:pathLst>
            </a:custGeom>
            <a:pattFill prst="dkVert">
              <a:fgClr>
                <a:schemeClr val="bg1">
                  <a:lumMod val="65000"/>
                </a:schemeClr>
              </a:fgClr>
              <a:bgClr>
                <a:schemeClr val="bg1"/>
              </a:bgClr>
            </a:patt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 dirty="0"/>
            </a:p>
          </p:txBody>
        </p:sp>
        <p:sp>
          <p:nvSpPr>
            <p:cNvPr id="12" name="Freeform: Shape 11">
              <a:extLst>
                <a:ext uri="{FF2B5EF4-FFF2-40B4-BE49-F238E27FC236}">
                  <a16:creationId xmlns:a16="http://schemas.microsoft.com/office/drawing/2014/main" id="{4F1CBF5B-0A8F-68F7-6DFA-C4F92DAE0E31}"/>
                </a:ext>
              </a:extLst>
            </p:cNvPr>
            <p:cNvSpPr/>
            <p:nvPr/>
          </p:nvSpPr>
          <p:spPr>
            <a:xfrm>
              <a:off x="6255470" y="1358690"/>
              <a:ext cx="4443249" cy="2265990"/>
            </a:xfrm>
            <a:custGeom>
              <a:avLst/>
              <a:gdLst>
                <a:gd name="connsiteX0" fmla="*/ 2183838 w 4643062"/>
                <a:gd name="connsiteY0" fmla="*/ 363896 h 3658639"/>
                <a:gd name="connsiteX1" fmla="*/ 4641591 w 4643062"/>
                <a:gd name="connsiteY1" fmla="*/ 344544 h 3658639"/>
                <a:gd name="connsiteX2" fmla="*/ 2575724 w 4643062"/>
                <a:gd name="connsiteY2" fmla="*/ 3658639 h 3658639"/>
                <a:gd name="connsiteX3" fmla="*/ 2575724 w 4643062"/>
                <a:gd name="connsiteY3" fmla="*/ 3658639 h 3658639"/>
                <a:gd name="connsiteX4" fmla="*/ 1857 w 4643062"/>
                <a:gd name="connsiteY4" fmla="*/ 2652315 h 3658639"/>
                <a:gd name="connsiteX5" fmla="*/ 2183838 w 4643062"/>
                <a:gd name="connsiteY5" fmla="*/ 363896 h 3658639"/>
                <a:gd name="connsiteX0" fmla="*/ 2188881 w 4648105"/>
                <a:gd name="connsiteY0" fmla="*/ 363896 h 3929572"/>
                <a:gd name="connsiteX1" fmla="*/ 4646634 w 4648105"/>
                <a:gd name="connsiteY1" fmla="*/ 344544 h 3929572"/>
                <a:gd name="connsiteX2" fmla="*/ 2580767 w 4648105"/>
                <a:gd name="connsiteY2" fmla="*/ 3658639 h 3929572"/>
                <a:gd name="connsiteX3" fmla="*/ 1535738 w 4648105"/>
                <a:gd name="connsiteY3" fmla="*/ 3929572 h 3929572"/>
                <a:gd name="connsiteX4" fmla="*/ 6900 w 4648105"/>
                <a:gd name="connsiteY4" fmla="*/ 2652315 h 3929572"/>
                <a:gd name="connsiteX5" fmla="*/ 2188881 w 4648105"/>
                <a:gd name="connsiteY5" fmla="*/ 363896 h 3929572"/>
                <a:gd name="connsiteX0" fmla="*/ 2191307 w 4653803"/>
                <a:gd name="connsiteY0" fmla="*/ 382513 h 4029783"/>
                <a:gd name="connsiteX1" fmla="*/ 4649060 w 4653803"/>
                <a:gd name="connsiteY1" fmla="*/ 363161 h 4029783"/>
                <a:gd name="connsiteX2" fmla="*/ 1538164 w 4653803"/>
                <a:gd name="connsiteY2" fmla="*/ 3948189 h 4029783"/>
                <a:gd name="connsiteX3" fmla="*/ 9326 w 4653803"/>
                <a:gd name="connsiteY3" fmla="*/ 2670932 h 4029783"/>
                <a:gd name="connsiteX4" fmla="*/ 2191307 w 4653803"/>
                <a:gd name="connsiteY4" fmla="*/ 382513 h 4029783"/>
                <a:gd name="connsiteX0" fmla="*/ 2221402 w 4858088"/>
                <a:gd name="connsiteY0" fmla="*/ 271383 h 2682542"/>
                <a:gd name="connsiteX1" fmla="*/ 4679155 w 4858088"/>
                <a:gd name="connsiteY1" fmla="*/ 252031 h 2682542"/>
                <a:gd name="connsiteX2" fmla="*/ 4151802 w 4858088"/>
                <a:gd name="connsiteY2" fmla="*/ 2148564 h 2682542"/>
                <a:gd name="connsiteX3" fmla="*/ 39421 w 4858088"/>
                <a:gd name="connsiteY3" fmla="*/ 2559802 h 2682542"/>
                <a:gd name="connsiteX4" fmla="*/ 2221402 w 4858088"/>
                <a:gd name="connsiteY4" fmla="*/ 271383 h 2682542"/>
                <a:gd name="connsiteX0" fmla="*/ 2488304 w 5124990"/>
                <a:gd name="connsiteY0" fmla="*/ 222985 h 2246730"/>
                <a:gd name="connsiteX1" fmla="*/ 4946057 w 5124990"/>
                <a:gd name="connsiteY1" fmla="*/ 203633 h 2246730"/>
                <a:gd name="connsiteX2" fmla="*/ 4418704 w 5124990"/>
                <a:gd name="connsiteY2" fmla="*/ 2100166 h 2246730"/>
                <a:gd name="connsiteX3" fmla="*/ 35390 w 5124990"/>
                <a:gd name="connsiteY3" fmla="*/ 1713118 h 2246730"/>
                <a:gd name="connsiteX4" fmla="*/ 2488304 w 5124990"/>
                <a:gd name="connsiteY4" fmla="*/ 222985 h 2246730"/>
                <a:gd name="connsiteX0" fmla="*/ 1550308 w 4186994"/>
                <a:gd name="connsiteY0" fmla="*/ 205542 h 2187203"/>
                <a:gd name="connsiteX1" fmla="*/ 4008061 w 4186994"/>
                <a:gd name="connsiteY1" fmla="*/ 186190 h 2187203"/>
                <a:gd name="connsiteX2" fmla="*/ 3480708 w 4186994"/>
                <a:gd name="connsiteY2" fmla="*/ 2082723 h 2187203"/>
                <a:gd name="connsiteX3" fmla="*/ 55337 w 4186994"/>
                <a:gd name="connsiteY3" fmla="*/ 1376361 h 2187203"/>
                <a:gd name="connsiteX4" fmla="*/ 1550308 w 4186994"/>
                <a:gd name="connsiteY4" fmla="*/ 205542 h 2187203"/>
                <a:gd name="connsiteX0" fmla="*/ 725899 w 4443249"/>
                <a:gd name="connsiteY0" fmla="*/ 141920 h 2265990"/>
                <a:gd name="connsiteX1" fmla="*/ 4189976 w 4443249"/>
                <a:gd name="connsiteY1" fmla="*/ 262872 h 2265990"/>
                <a:gd name="connsiteX2" fmla="*/ 3662623 w 4443249"/>
                <a:gd name="connsiteY2" fmla="*/ 2159405 h 2265990"/>
                <a:gd name="connsiteX3" fmla="*/ 237252 w 4443249"/>
                <a:gd name="connsiteY3" fmla="*/ 1453043 h 2265990"/>
                <a:gd name="connsiteX4" fmla="*/ 725899 w 4443249"/>
                <a:gd name="connsiteY4" fmla="*/ 141920 h 226599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4443249" h="2265990">
                  <a:moveTo>
                    <a:pt x="725899" y="141920"/>
                  </a:moveTo>
                  <a:cubicBezTo>
                    <a:pt x="1384686" y="-56442"/>
                    <a:pt x="3700522" y="-73376"/>
                    <a:pt x="4189976" y="262872"/>
                  </a:cubicBezTo>
                  <a:cubicBezTo>
                    <a:pt x="4679430" y="599120"/>
                    <a:pt x="4435912" y="1774776"/>
                    <a:pt x="3662623" y="2159405"/>
                  </a:cubicBezTo>
                  <a:cubicBezTo>
                    <a:pt x="2889334" y="2544034"/>
                    <a:pt x="726706" y="1789291"/>
                    <a:pt x="237252" y="1453043"/>
                  </a:cubicBezTo>
                  <a:cubicBezTo>
                    <a:pt x="-252202" y="1116796"/>
                    <a:pt x="67112" y="340282"/>
                    <a:pt x="725899" y="141920"/>
                  </a:cubicBezTo>
                  <a:close/>
                </a:path>
              </a:pathLst>
            </a:custGeom>
            <a:pattFill prst="dotGrid">
              <a:fgClr>
                <a:schemeClr val="tx1">
                  <a:lumMod val="85000"/>
                  <a:lumOff val="15000"/>
                </a:schemeClr>
              </a:fgClr>
              <a:bgClr>
                <a:schemeClr val="bg1"/>
              </a:bgClr>
            </a:patt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 dirty="0"/>
            </a:p>
          </p:txBody>
        </p:sp>
      </p:grp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505A3A98-5B96-4C42-2EAE-38B1DE3B539A}"/>
              </a:ext>
            </a:extLst>
          </p:cNvPr>
          <p:cNvCxnSpPr>
            <a:cxnSpLocks/>
          </p:cNvCxnSpPr>
          <p:nvPr/>
        </p:nvCxnSpPr>
        <p:spPr>
          <a:xfrm flipV="1">
            <a:off x="7450352" y="2017486"/>
            <a:ext cx="0" cy="752909"/>
          </a:xfrm>
          <a:prstGeom prst="line">
            <a:avLst/>
          </a:prstGeom>
          <a:ln w="19050">
            <a:solidFill>
              <a:schemeClr val="tx1"/>
            </a:solidFill>
            <a:prstDash val="lg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E949FF5E-B949-C1D0-414D-1A7F443B0613}"/>
              </a:ext>
            </a:extLst>
          </p:cNvPr>
          <p:cNvCxnSpPr>
            <a:cxnSpLocks/>
          </p:cNvCxnSpPr>
          <p:nvPr/>
        </p:nvCxnSpPr>
        <p:spPr>
          <a:xfrm flipV="1">
            <a:off x="7450354" y="3220666"/>
            <a:ext cx="0" cy="597119"/>
          </a:xfrm>
          <a:prstGeom prst="line">
            <a:avLst/>
          </a:prstGeom>
          <a:ln w="19050">
            <a:solidFill>
              <a:schemeClr val="tx1"/>
            </a:solidFill>
            <a:prstDash val="lg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>
            <a:extLst>
              <a:ext uri="{FF2B5EF4-FFF2-40B4-BE49-F238E27FC236}">
                <a16:creationId xmlns:a16="http://schemas.microsoft.com/office/drawing/2014/main" id="{57EA5845-E737-5554-7279-0BDD14BE0E13}"/>
              </a:ext>
            </a:extLst>
          </p:cNvPr>
          <p:cNvSpPr txBox="1"/>
          <p:nvPr/>
        </p:nvSpPr>
        <p:spPr>
          <a:xfrm>
            <a:off x="6934607" y="4013351"/>
            <a:ext cx="104986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Axis of rotation</a:t>
            </a:r>
            <a:endParaRPr lang="en-I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Arc 17">
            <a:extLst>
              <a:ext uri="{FF2B5EF4-FFF2-40B4-BE49-F238E27FC236}">
                <a16:creationId xmlns:a16="http://schemas.microsoft.com/office/drawing/2014/main" id="{638187A7-4804-F250-F881-A517FBA3AC72}"/>
              </a:ext>
            </a:extLst>
          </p:cNvPr>
          <p:cNvSpPr/>
          <p:nvPr/>
        </p:nvSpPr>
        <p:spPr>
          <a:xfrm flipH="1">
            <a:off x="7034211" y="3732223"/>
            <a:ext cx="850657" cy="193105"/>
          </a:xfrm>
          <a:prstGeom prst="arc">
            <a:avLst>
              <a:gd name="adj1" fmla="val 20384877"/>
              <a:gd name="adj2" fmla="val 12079931"/>
            </a:avLst>
          </a:prstGeom>
          <a:ln w="1905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2" name="Freeform: Shape 21">
            <a:extLst>
              <a:ext uri="{FF2B5EF4-FFF2-40B4-BE49-F238E27FC236}">
                <a16:creationId xmlns:a16="http://schemas.microsoft.com/office/drawing/2014/main" id="{95368B40-3DBF-7A8C-F40C-89CD0EF6C8AF}"/>
              </a:ext>
            </a:extLst>
          </p:cNvPr>
          <p:cNvSpPr/>
          <p:nvPr/>
        </p:nvSpPr>
        <p:spPr>
          <a:xfrm>
            <a:off x="7976910" y="1939441"/>
            <a:ext cx="765528" cy="673130"/>
          </a:xfrm>
          <a:custGeom>
            <a:avLst/>
            <a:gdLst>
              <a:gd name="connsiteX0" fmla="*/ 630061 w 765528"/>
              <a:gd name="connsiteY0" fmla="*/ 673130 h 673130"/>
              <a:gd name="connsiteX1" fmla="*/ 1109 w 765528"/>
              <a:gd name="connsiteY1" fmla="*/ 97397 h 673130"/>
              <a:gd name="connsiteX2" fmla="*/ 765528 w 765528"/>
              <a:gd name="connsiteY2" fmla="*/ 5473 h 67313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765528" h="673130">
                <a:moveTo>
                  <a:pt x="630061" y="673130"/>
                </a:moveTo>
                <a:cubicBezTo>
                  <a:pt x="304296" y="440901"/>
                  <a:pt x="-21469" y="208673"/>
                  <a:pt x="1109" y="97397"/>
                </a:cubicBezTo>
                <a:cubicBezTo>
                  <a:pt x="23687" y="-13879"/>
                  <a:pt x="394607" y="-4203"/>
                  <a:pt x="765528" y="5473"/>
                </a:cubicBezTo>
              </a:path>
            </a:pathLst>
          </a:custGeom>
          <a:noFill/>
          <a:ln>
            <a:tailEnd type="stealth" w="lg" len="lg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6334296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: Shape 3">
            <a:extLst>
              <a:ext uri="{FF2B5EF4-FFF2-40B4-BE49-F238E27FC236}">
                <a16:creationId xmlns:a16="http://schemas.microsoft.com/office/drawing/2014/main" id="{8EE27F01-22DB-1278-85C9-60CF6230D1C9}"/>
              </a:ext>
            </a:extLst>
          </p:cNvPr>
          <p:cNvSpPr/>
          <p:nvPr/>
        </p:nvSpPr>
        <p:spPr>
          <a:xfrm>
            <a:off x="2238581" y="1550662"/>
            <a:ext cx="2665092" cy="1321686"/>
          </a:xfrm>
          <a:custGeom>
            <a:avLst/>
            <a:gdLst>
              <a:gd name="connsiteX0" fmla="*/ 646674 w 3138250"/>
              <a:gd name="connsiteY0" fmla="*/ 2115589 h 2145610"/>
              <a:gd name="connsiteX1" fmla="*/ 3132180 w 3138250"/>
              <a:gd name="connsiteY1" fmla="*/ 1849582 h 2145610"/>
              <a:gd name="connsiteX2" fmla="*/ 1398976 w 3138250"/>
              <a:gd name="connsiteY2" fmla="*/ 0 h 2145610"/>
              <a:gd name="connsiteX3" fmla="*/ 1398976 w 3138250"/>
              <a:gd name="connsiteY3" fmla="*/ 0 h 2145610"/>
              <a:gd name="connsiteX4" fmla="*/ 35689 w 3138250"/>
              <a:gd name="connsiteY4" fmla="*/ 1571105 h 2145610"/>
              <a:gd name="connsiteX5" fmla="*/ 646674 w 3138250"/>
              <a:gd name="connsiteY5" fmla="*/ 2115589 h 2145610"/>
              <a:gd name="connsiteX0" fmla="*/ 646674 w 3138250"/>
              <a:gd name="connsiteY0" fmla="*/ 2115589 h 2145610"/>
              <a:gd name="connsiteX1" fmla="*/ 3132180 w 3138250"/>
              <a:gd name="connsiteY1" fmla="*/ 1849582 h 2145610"/>
              <a:gd name="connsiteX2" fmla="*/ 1398976 w 3138250"/>
              <a:gd name="connsiteY2" fmla="*/ 0 h 2145610"/>
              <a:gd name="connsiteX3" fmla="*/ 35689 w 3138250"/>
              <a:gd name="connsiteY3" fmla="*/ 1571105 h 2145610"/>
              <a:gd name="connsiteX4" fmla="*/ 646674 w 3138250"/>
              <a:gd name="connsiteY4" fmla="*/ 2115589 h 2145610"/>
              <a:gd name="connsiteX0" fmla="*/ 762959 w 3252093"/>
              <a:gd name="connsiteY0" fmla="*/ 550056 h 556370"/>
              <a:gd name="connsiteX1" fmla="*/ 3248465 w 3252093"/>
              <a:gd name="connsiteY1" fmla="*/ 284049 h 556370"/>
              <a:gd name="connsiteX2" fmla="*/ 151974 w 3252093"/>
              <a:gd name="connsiteY2" fmla="*/ 5572 h 556370"/>
              <a:gd name="connsiteX3" fmla="*/ 762959 w 3252093"/>
              <a:gd name="connsiteY3" fmla="*/ 550056 h 556370"/>
              <a:gd name="connsiteX0" fmla="*/ 101452 w 2591288"/>
              <a:gd name="connsiteY0" fmla="*/ 1169821 h 1219362"/>
              <a:gd name="connsiteX1" fmla="*/ 2586958 w 2591288"/>
              <a:gd name="connsiteY1" fmla="*/ 903814 h 1219362"/>
              <a:gd name="connsiteX2" fmla="*/ 687500 w 2591288"/>
              <a:gd name="connsiteY2" fmla="*/ 1882 h 1219362"/>
              <a:gd name="connsiteX3" fmla="*/ 101452 w 2591288"/>
              <a:gd name="connsiteY3" fmla="*/ 1169821 h 1219362"/>
              <a:gd name="connsiteX0" fmla="*/ 101452 w 2665092"/>
              <a:gd name="connsiteY0" fmla="*/ 1171756 h 1321686"/>
              <a:gd name="connsiteX1" fmla="*/ 2586958 w 2665092"/>
              <a:gd name="connsiteY1" fmla="*/ 905749 h 1321686"/>
              <a:gd name="connsiteX2" fmla="*/ 687500 w 2665092"/>
              <a:gd name="connsiteY2" fmla="*/ 3817 h 1321686"/>
              <a:gd name="connsiteX3" fmla="*/ 101452 w 2665092"/>
              <a:gd name="connsiteY3" fmla="*/ 1171756 h 13216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665092" h="1321686">
                <a:moveTo>
                  <a:pt x="101452" y="1171756"/>
                </a:moveTo>
                <a:cubicBezTo>
                  <a:pt x="418028" y="1322078"/>
                  <a:pt x="3158457" y="1507729"/>
                  <a:pt x="2586958" y="905749"/>
                </a:cubicBezTo>
                <a:cubicBezTo>
                  <a:pt x="2015459" y="303769"/>
                  <a:pt x="1101751" y="-40517"/>
                  <a:pt x="687500" y="3817"/>
                </a:cubicBezTo>
                <a:cubicBezTo>
                  <a:pt x="273249" y="48151"/>
                  <a:pt x="-215124" y="1021434"/>
                  <a:pt x="101452" y="1171756"/>
                </a:cubicBezTo>
                <a:close/>
              </a:path>
            </a:pathLst>
          </a:custGeom>
          <a:solidFill>
            <a:schemeClr val="bg1">
              <a:lumMod val="8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5" name="Oval 4">
            <a:extLst>
              <a:ext uri="{FF2B5EF4-FFF2-40B4-BE49-F238E27FC236}">
                <a16:creationId xmlns:a16="http://schemas.microsoft.com/office/drawing/2014/main" id="{41FDC5C2-A8B1-358C-B19B-224FF2A70D2F}"/>
              </a:ext>
            </a:extLst>
          </p:cNvPr>
          <p:cNvSpPr/>
          <p:nvPr/>
        </p:nvSpPr>
        <p:spPr>
          <a:xfrm>
            <a:off x="3258589" y="2306782"/>
            <a:ext cx="74815" cy="78971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09310EC0-5663-5370-F631-635E2060EDD7}"/>
              </a:ext>
            </a:extLst>
          </p:cNvPr>
          <p:cNvSpPr txBox="1"/>
          <p:nvPr/>
        </p:nvSpPr>
        <p:spPr>
          <a:xfrm>
            <a:off x="2829150" y="2161601"/>
            <a:ext cx="369916" cy="369332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CM</a:t>
            </a:r>
            <a:endParaRPr lang="en-I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876A7B1B-5553-D5C3-42B6-DC7DDDEBD03F}"/>
              </a:ext>
            </a:extLst>
          </p:cNvPr>
          <p:cNvCxnSpPr/>
          <p:nvPr/>
        </p:nvCxnSpPr>
        <p:spPr>
          <a:xfrm flipV="1">
            <a:off x="2039257" y="1295400"/>
            <a:ext cx="2572657" cy="2064657"/>
          </a:xfrm>
          <a:prstGeom prst="line">
            <a:avLst/>
          </a:prstGeom>
          <a:ln>
            <a:solidFill>
              <a:schemeClr val="tx1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>
            <a:extLst>
              <a:ext uri="{FF2B5EF4-FFF2-40B4-BE49-F238E27FC236}">
                <a16:creationId xmlns:a16="http://schemas.microsoft.com/office/drawing/2014/main" id="{5EA5329D-51CC-4037-44EE-14C78FB71D11}"/>
              </a:ext>
            </a:extLst>
          </p:cNvPr>
          <p:cNvSpPr txBox="1"/>
          <p:nvPr/>
        </p:nvSpPr>
        <p:spPr>
          <a:xfrm>
            <a:off x="4334995" y="1423031"/>
            <a:ext cx="385764" cy="369332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M</a:t>
            </a:r>
            <a:endParaRPr lang="en-IN" i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184FE212-BC64-67E0-4F0B-9B71AECA5EF6}"/>
              </a:ext>
            </a:extLst>
          </p:cNvPr>
          <p:cNvCxnSpPr/>
          <p:nvPr/>
        </p:nvCxnSpPr>
        <p:spPr>
          <a:xfrm flipV="1">
            <a:off x="2829150" y="1664732"/>
            <a:ext cx="2572657" cy="2064657"/>
          </a:xfrm>
          <a:prstGeom prst="line">
            <a:avLst/>
          </a:prstGeom>
          <a:ln>
            <a:solidFill>
              <a:schemeClr val="tx1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>
            <a:extLst>
              <a:ext uri="{FF2B5EF4-FFF2-40B4-BE49-F238E27FC236}">
                <a16:creationId xmlns:a16="http://schemas.microsoft.com/office/drawing/2014/main" id="{A2117501-8B26-CBD0-5AA9-1E28FD32335D}"/>
              </a:ext>
            </a:extLst>
          </p:cNvPr>
          <p:cNvSpPr txBox="1"/>
          <p:nvPr/>
        </p:nvSpPr>
        <p:spPr>
          <a:xfrm>
            <a:off x="5068715" y="1856927"/>
            <a:ext cx="168050" cy="369332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endParaRPr lang="en-IN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964BBA1D-FE1F-0C3A-1D47-1984A4B0E401}"/>
              </a:ext>
            </a:extLst>
          </p:cNvPr>
          <p:cNvCxnSpPr/>
          <p:nvPr/>
        </p:nvCxnSpPr>
        <p:spPr>
          <a:xfrm>
            <a:off x="2474686" y="3008086"/>
            <a:ext cx="504371" cy="580571"/>
          </a:xfrm>
          <a:prstGeom prst="line">
            <a:avLst/>
          </a:prstGeom>
          <a:ln>
            <a:solidFill>
              <a:schemeClr val="tx1"/>
            </a:solidFill>
            <a:headEnd type="stealth"/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>
            <a:extLst>
              <a:ext uri="{FF2B5EF4-FFF2-40B4-BE49-F238E27FC236}">
                <a16:creationId xmlns:a16="http://schemas.microsoft.com/office/drawing/2014/main" id="{018128CF-7CEE-0FDF-A0C8-ABA8BDA517DE}"/>
              </a:ext>
            </a:extLst>
          </p:cNvPr>
          <p:cNvSpPr txBox="1"/>
          <p:nvPr/>
        </p:nvSpPr>
        <p:spPr>
          <a:xfrm>
            <a:off x="2642846" y="3127610"/>
            <a:ext cx="168050" cy="369332"/>
          </a:xfrm>
          <a:prstGeom prst="rect">
            <a:avLst/>
          </a:prstGeom>
          <a:solidFill>
            <a:schemeClr val="bg1"/>
          </a:solidFill>
        </p:spPr>
        <p:txBody>
          <a:bodyPr wrap="square" lIns="0" rIns="0" rtlCol="0">
            <a:spAutoFit/>
          </a:bodyPr>
          <a:lstStyle/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endParaRPr lang="en-IN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Freeform: Shape 16">
            <a:extLst>
              <a:ext uri="{FF2B5EF4-FFF2-40B4-BE49-F238E27FC236}">
                <a16:creationId xmlns:a16="http://schemas.microsoft.com/office/drawing/2014/main" id="{B40C3ED8-1F47-231C-B07B-E3AFC0BB1B7B}"/>
              </a:ext>
            </a:extLst>
          </p:cNvPr>
          <p:cNvSpPr/>
          <p:nvPr/>
        </p:nvSpPr>
        <p:spPr>
          <a:xfrm>
            <a:off x="6807095" y="1616053"/>
            <a:ext cx="2665092" cy="1321686"/>
          </a:xfrm>
          <a:custGeom>
            <a:avLst/>
            <a:gdLst>
              <a:gd name="connsiteX0" fmla="*/ 646674 w 3138250"/>
              <a:gd name="connsiteY0" fmla="*/ 2115589 h 2145610"/>
              <a:gd name="connsiteX1" fmla="*/ 3132180 w 3138250"/>
              <a:gd name="connsiteY1" fmla="*/ 1849582 h 2145610"/>
              <a:gd name="connsiteX2" fmla="*/ 1398976 w 3138250"/>
              <a:gd name="connsiteY2" fmla="*/ 0 h 2145610"/>
              <a:gd name="connsiteX3" fmla="*/ 1398976 w 3138250"/>
              <a:gd name="connsiteY3" fmla="*/ 0 h 2145610"/>
              <a:gd name="connsiteX4" fmla="*/ 35689 w 3138250"/>
              <a:gd name="connsiteY4" fmla="*/ 1571105 h 2145610"/>
              <a:gd name="connsiteX5" fmla="*/ 646674 w 3138250"/>
              <a:gd name="connsiteY5" fmla="*/ 2115589 h 2145610"/>
              <a:gd name="connsiteX0" fmla="*/ 646674 w 3138250"/>
              <a:gd name="connsiteY0" fmla="*/ 2115589 h 2145610"/>
              <a:gd name="connsiteX1" fmla="*/ 3132180 w 3138250"/>
              <a:gd name="connsiteY1" fmla="*/ 1849582 h 2145610"/>
              <a:gd name="connsiteX2" fmla="*/ 1398976 w 3138250"/>
              <a:gd name="connsiteY2" fmla="*/ 0 h 2145610"/>
              <a:gd name="connsiteX3" fmla="*/ 35689 w 3138250"/>
              <a:gd name="connsiteY3" fmla="*/ 1571105 h 2145610"/>
              <a:gd name="connsiteX4" fmla="*/ 646674 w 3138250"/>
              <a:gd name="connsiteY4" fmla="*/ 2115589 h 2145610"/>
              <a:gd name="connsiteX0" fmla="*/ 762959 w 3252093"/>
              <a:gd name="connsiteY0" fmla="*/ 550056 h 556370"/>
              <a:gd name="connsiteX1" fmla="*/ 3248465 w 3252093"/>
              <a:gd name="connsiteY1" fmla="*/ 284049 h 556370"/>
              <a:gd name="connsiteX2" fmla="*/ 151974 w 3252093"/>
              <a:gd name="connsiteY2" fmla="*/ 5572 h 556370"/>
              <a:gd name="connsiteX3" fmla="*/ 762959 w 3252093"/>
              <a:gd name="connsiteY3" fmla="*/ 550056 h 556370"/>
              <a:gd name="connsiteX0" fmla="*/ 101452 w 2591288"/>
              <a:gd name="connsiteY0" fmla="*/ 1169821 h 1219362"/>
              <a:gd name="connsiteX1" fmla="*/ 2586958 w 2591288"/>
              <a:gd name="connsiteY1" fmla="*/ 903814 h 1219362"/>
              <a:gd name="connsiteX2" fmla="*/ 687500 w 2591288"/>
              <a:gd name="connsiteY2" fmla="*/ 1882 h 1219362"/>
              <a:gd name="connsiteX3" fmla="*/ 101452 w 2591288"/>
              <a:gd name="connsiteY3" fmla="*/ 1169821 h 1219362"/>
              <a:gd name="connsiteX0" fmla="*/ 101452 w 2665092"/>
              <a:gd name="connsiteY0" fmla="*/ 1171756 h 1321686"/>
              <a:gd name="connsiteX1" fmla="*/ 2586958 w 2665092"/>
              <a:gd name="connsiteY1" fmla="*/ 905749 h 1321686"/>
              <a:gd name="connsiteX2" fmla="*/ 687500 w 2665092"/>
              <a:gd name="connsiteY2" fmla="*/ 3817 h 1321686"/>
              <a:gd name="connsiteX3" fmla="*/ 101452 w 2665092"/>
              <a:gd name="connsiteY3" fmla="*/ 1171756 h 13216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665092" h="1321686">
                <a:moveTo>
                  <a:pt x="101452" y="1171756"/>
                </a:moveTo>
                <a:cubicBezTo>
                  <a:pt x="418028" y="1322078"/>
                  <a:pt x="3158457" y="1507729"/>
                  <a:pt x="2586958" y="905749"/>
                </a:cubicBezTo>
                <a:cubicBezTo>
                  <a:pt x="2015459" y="303769"/>
                  <a:pt x="1101751" y="-40517"/>
                  <a:pt x="687500" y="3817"/>
                </a:cubicBezTo>
                <a:cubicBezTo>
                  <a:pt x="273249" y="48151"/>
                  <a:pt x="-215124" y="1021434"/>
                  <a:pt x="101452" y="1171756"/>
                </a:cubicBezTo>
                <a:close/>
              </a:path>
            </a:pathLst>
          </a:custGeom>
          <a:solidFill>
            <a:schemeClr val="bg1">
              <a:lumMod val="8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18" name="Freeform: Shape 17">
            <a:extLst>
              <a:ext uri="{FF2B5EF4-FFF2-40B4-BE49-F238E27FC236}">
                <a16:creationId xmlns:a16="http://schemas.microsoft.com/office/drawing/2014/main" id="{957EDF4A-3E6C-52D5-DCB8-A2D1008655DF}"/>
              </a:ext>
            </a:extLst>
          </p:cNvPr>
          <p:cNvSpPr/>
          <p:nvPr/>
        </p:nvSpPr>
        <p:spPr>
          <a:xfrm>
            <a:off x="6817173" y="1565416"/>
            <a:ext cx="2665092" cy="1321686"/>
          </a:xfrm>
          <a:custGeom>
            <a:avLst/>
            <a:gdLst>
              <a:gd name="connsiteX0" fmla="*/ 646674 w 3138250"/>
              <a:gd name="connsiteY0" fmla="*/ 2115589 h 2145610"/>
              <a:gd name="connsiteX1" fmla="*/ 3132180 w 3138250"/>
              <a:gd name="connsiteY1" fmla="*/ 1849582 h 2145610"/>
              <a:gd name="connsiteX2" fmla="*/ 1398976 w 3138250"/>
              <a:gd name="connsiteY2" fmla="*/ 0 h 2145610"/>
              <a:gd name="connsiteX3" fmla="*/ 1398976 w 3138250"/>
              <a:gd name="connsiteY3" fmla="*/ 0 h 2145610"/>
              <a:gd name="connsiteX4" fmla="*/ 35689 w 3138250"/>
              <a:gd name="connsiteY4" fmla="*/ 1571105 h 2145610"/>
              <a:gd name="connsiteX5" fmla="*/ 646674 w 3138250"/>
              <a:gd name="connsiteY5" fmla="*/ 2115589 h 2145610"/>
              <a:gd name="connsiteX0" fmla="*/ 646674 w 3138250"/>
              <a:gd name="connsiteY0" fmla="*/ 2115589 h 2145610"/>
              <a:gd name="connsiteX1" fmla="*/ 3132180 w 3138250"/>
              <a:gd name="connsiteY1" fmla="*/ 1849582 h 2145610"/>
              <a:gd name="connsiteX2" fmla="*/ 1398976 w 3138250"/>
              <a:gd name="connsiteY2" fmla="*/ 0 h 2145610"/>
              <a:gd name="connsiteX3" fmla="*/ 35689 w 3138250"/>
              <a:gd name="connsiteY3" fmla="*/ 1571105 h 2145610"/>
              <a:gd name="connsiteX4" fmla="*/ 646674 w 3138250"/>
              <a:gd name="connsiteY4" fmla="*/ 2115589 h 2145610"/>
              <a:gd name="connsiteX0" fmla="*/ 762959 w 3252093"/>
              <a:gd name="connsiteY0" fmla="*/ 550056 h 556370"/>
              <a:gd name="connsiteX1" fmla="*/ 3248465 w 3252093"/>
              <a:gd name="connsiteY1" fmla="*/ 284049 h 556370"/>
              <a:gd name="connsiteX2" fmla="*/ 151974 w 3252093"/>
              <a:gd name="connsiteY2" fmla="*/ 5572 h 556370"/>
              <a:gd name="connsiteX3" fmla="*/ 762959 w 3252093"/>
              <a:gd name="connsiteY3" fmla="*/ 550056 h 556370"/>
              <a:gd name="connsiteX0" fmla="*/ 101452 w 2591288"/>
              <a:gd name="connsiteY0" fmla="*/ 1169821 h 1219362"/>
              <a:gd name="connsiteX1" fmla="*/ 2586958 w 2591288"/>
              <a:gd name="connsiteY1" fmla="*/ 903814 h 1219362"/>
              <a:gd name="connsiteX2" fmla="*/ 687500 w 2591288"/>
              <a:gd name="connsiteY2" fmla="*/ 1882 h 1219362"/>
              <a:gd name="connsiteX3" fmla="*/ 101452 w 2591288"/>
              <a:gd name="connsiteY3" fmla="*/ 1169821 h 1219362"/>
              <a:gd name="connsiteX0" fmla="*/ 101452 w 2665092"/>
              <a:gd name="connsiteY0" fmla="*/ 1171756 h 1321686"/>
              <a:gd name="connsiteX1" fmla="*/ 2586958 w 2665092"/>
              <a:gd name="connsiteY1" fmla="*/ 905749 h 1321686"/>
              <a:gd name="connsiteX2" fmla="*/ 687500 w 2665092"/>
              <a:gd name="connsiteY2" fmla="*/ 3817 h 1321686"/>
              <a:gd name="connsiteX3" fmla="*/ 101452 w 2665092"/>
              <a:gd name="connsiteY3" fmla="*/ 1171756 h 13216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665092" h="1321686">
                <a:moveTo>
                  <a:pt x="101452" y="1171756"/>
                </a:moveTo>
                <a:cubicBezTo>
                  <a:pt x="418028" y="1322078"/>
                  <a:pt x="3158457" y="1507729"/>
                  <a:pt x="2586958" y="905749"/>
                </a:cubicBezTo>
                <a:cubicBezTo>
                  <a:pt x="2015459" y="303769"/>
                  <a:pt x="1101751" y="-40517"/>
                  <a:pt x="687500" y="3817"/>
                </a:cubicBezTo>
                <a:cubicBezTo>
                  <a:pt x="273249" y="48151"/>
                  <a:pt x="-215124" y="1021434"/>
                  <a:pt x="101452" y="1171756"/>
                </a:cubicBezTo>
                <a:close/>
              </a:path>
            </a:pathLst>
          </a:custGeom>
          <a:solidFill>
            <a:schemeClr val="bg1">
              <a:lumMod val="8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FFAC5E03-7BAC-091F-A11C-9CB80E5709F0}"/>
              </a:ext>
            </a:extLst>
          </p:cNvPr>
          <p:cNvCxnSpPr>
            <a:cxnSpLocks/>
          </p:cNvCxnSpPr>
          <p:nvPr/>
        </p:nvCxnSpPr>
        <p:spPr>
          <a:xfrm flipV="1">
            <a:off x="6634259" y="1607697"/>
            <a:ext cx="1518825" cy="1218916"/>
          </a:xfrm>
          <a:prstGeom prst="line">
            <a:avLst/>
          </a:prstGeom>
          <a:ln>
            <a:solidFill>
              <a:schemeClr val="tx1"/>
            </a:solidFill>
            <a:prstDash val="solid"/>
            <a:headEnd type="stealt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046CDEF3-0F85-3A2D-3ADA-E27E5DE66554}"/>
              </a:ext>
            </a:extLst>
          </p:cNvPr>
          <p:cNvCxnSpPr>
            <a:cxnSpLocks/>
          </p:cNvCxnSpPr>
          <p:nvPr/>
        </p:nvCxnSpPr>
        <p:spPr>
          <a:xfrm flipH="1" flipV="1">
            <a:off x="7509807" y="1678545"/>
            <a:ext cx="2078350" cy="1190349"/>
          </a:xfrm>
          <a:prstGeom prst="line">
            <a:avLst/>
          </a:prstGeom>
          <a:ln>
            <a:solidFill>
              <a:schemeClr val="tx1"/>
            </a:solidFill>
            <a:prstDash val="solid"/>
            <a:headEnd type="stealt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>
            <a:extLst>
              <a:ext uri="{FF2B5EF4-FFF2-40B4-BE49-F238E27FC236}">
                <a16:creationId xmlns:a16="http://schemas.microsoft.com/office/drawing/2014/main" id="{F3FAB5A1-BFC6-224E-160F-153462988339}"/>
              </a:ext>
            </a:extLst>
          </p:cNvPr>
          <p:cNvCxnSpPr>
            <a:cxnSpLocks/>
          </p:cNvCxnSpPr>
          <p:nvPr/>
        </p:nvCxnSpPr>
        <p:spPr>
          <a:xfrm>
            <a:off x="7834354" y="1042610"/>
            <a:ext cx="0" cy="822205"/>
          </a:xfrm>
          <a:prstGeom prst="line">
            <a:avLst/>
          </a:prstGeom>
          <a:ln>
            <a:solidFill>
              <a:schemeClr val="tx1"/>
            </a:solidFill>
            <a:prstDash val="solid"/>
            <a:headEnd type="stealt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BB4D5BD4-622F-2ABA-5CC1-75E82DDF7611}"/>
              </a:ext>
            </a:extLst>
          </p:cNvPr>
          <p:cNvCxnSpPr>
            <a:cxnSpLocks/>
          </p:cNvCxnSpPr>
          <p:nvPr/>
        </p:nvCxnSpPr>
        <p:spPr>
          <a:xfrm>
            <a:off x="7834354" y="1792363"/>
            <a:ext cx="0" cy="1094739"/>
          </a:xfrm>
          <a:prstGeom prst="line">
            <a:avLst/>
          </a:prstGeom>
          <a:ln>
            <a:solidFill>
              <a:schemeClr val="tx1"/>
            </a:solidFill>
            <a:prstDash val="dashDot"/>
            <a:headEnd type="non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>
            <a:extLst>
              <a:ext uri="{FF2B5EF4-FFF2-40B4-BE49-F238E27FC236}">
                <a16:creationId xmlns:a16="http://schemas.microsoft.com/office/drawing/2014/main" id="{D838DA29-6661-BDDE-BD6E-30093E89B387}"/>
              </a:ext>
            </a:extLst>
          </p:cNvPr>
          <p:cNvCxnSpPr>
            <a:cxnSpLocks/>
          </p:cNvCxnSpPr>
          <p:nvPr/>
        </p:nvCxnSpPr>
        <p:spPr>
          <a:xfrm>
            <a:off x="7834354" y="2887102"/>
            <a:ext cx="0" cy="371485"/>
          </a:xfrm>
          <a:prstGeom prst="line">
            <a:avLst/>
          </a:prstGeom>
          <a:ln>
            <a:solidFill>
              <a:schemeClr val="tx1"/>
            </a:solidFill>
            <a:prstDash val="solid"/>
            <a:headEnd type="non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TextBox 34">
            <a:extLst>
              <a:ext uri="{FF2B5EF4-FFF2-40B4-BE49-F238E27FC236}">
                <a16:creationId xmlns:a16="http://schemas.microsoft.com/office/drawing/2014/main" id="{AD3C9CFD-B1F7-1692-89D4-E49B90A6987D}"/>
              </a:ext>
            </a:extLst>
          </p:cNvPr>
          <p:cNvSpPr txBox="1"/>
          <p:nvPr/>
        </p:nvSpPr>
        <p:spPr>
          <a:xfrm>
            <a:off x="6629542" y="2420649"/>
            <a:ext cx="168050" cy="369332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endParaRPr lang="en-IN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4FB0C590-9568-1952-5592-913C6BBA5B61}"/>
              </a:ext>
            </a:extLst>
          </p:cNvPr>
          <p:cNvSpPr txBox="1"/>
          <p:nvPr/>
        </p:nvSpPr>
        <p:spPr>
          <a:xfrm>
            <a:off x="9495446" y="2480178"/>
            <a:ext cx="168050" cy="369332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endParaRPr lang="en-IN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DB6E57F5-2497-190D-B36B-CD2B6187C4B4}"/>
              </a:ext>
            </a:extLst>
          </p:cNvPr>
          <p:cNvSpPr txBox="1"/>
          <p:nvPr/>
        </p:nvSpPr>
        <p:spPr>
          <a:xfrm>
            <a:off x="7909694" y="951486"/>
            <a:ext cx="168050" cy="369332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endParaRPr lang="en-IN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2005702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reeform: Shape 4">
            <a:extLst>
              <a:ext uri="{FF2B5EF4-FFF2-40B4-BE49-F238E27FC236}">
                <a16:creationId xmlns:a16="http://schemas.microsoft.com/office/drawing/2014/main" id="{9C8E7020-3FEB-39C7-C5F5-642A81344D0B}"/>
              </a:ext>
            </a:extLst>
          </p:cNvPr>
          <p:cNvSpPr/>
          <p:nvPr/>
        </p:nvSpPr>
        <p:spPr>
          <a:xfrm>
            <a:off x="1361563" y="551"/>
            <a:ext cx="3370898" cy="3624129"/>
          </a:xfrm>
          <a:custGeom>
            <a:avLst/>
            <a:gdLst>
              <a:gd name="connsiteX0" fmla="*/ 536352 w 3370898"/>
              <a:gd name="connsiteY0" fmla="*/ 377879 h 3624129"/>
              <a:gd name="connsiteX1" fmla="*/ 2940593 w 3370898"/>
              <a:gd name="connsiteY1" fmla="*/ 330582 h 3624129"/>
              <a:gd name="connsiteX2" fmla="*/ 3110072 w 3370898"/>
              <a:gd name="connsiteY2" fmla="*/ 2927951 h 3624129"/>
              <a:gd name="connsiteX3" fmla="*/ 205276 w 3370898"/>
              <a:gd name="connsiteY3" fmla="*/ 3448214 h 3624129"/>
              <a:gd name="connsiteX4" fmla="*/ 536352 w 3370898"/>
              <a:gd name="connsiteY4" fmla="*/ 377879 h 362412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370898" h="3624129">
                <a:moveTo>
                  <a:pt x="536352" y="377879"/>
                </a:moveTo>
                <a:cubicBezTo>
                  <a:pt x="992238" y="-141726"/>
                  <a:pt x="2511640" y="-94430"/>
                  <a:pt x="2940593" y="330582"/>
                </a:cubicBezTo>
                <a:cubicBezTo>
                  <a:pt x="3369546" y="755594"/>
                  <a:pt x="3565958" y="2408346"/>
                  <a:pt x="3110072" y="2927951"/>
                </a:cubicBezTo>
                <a:cubicBezTo>
                  <a:pt x="2654186" y="3447556"/>
                  <a:pt x="632259" y="3878481"/>
                  <a:pt x="205276" y="3448214"/>
                </a:cubicBezTo>
                <a:cubicBezTo>
                  <a:pt x="-221707" y="3017947"/>
                  <a:pt x="80466" y="897484"/>
                  <a:pt x="536352" y="377879"/>
                </a:cubicBezTo>
                <a:close/>
              </a:path>
            </a:pathLst>
          </a:custGeom>
          <a:pattFill prst="lgGrid">
            <a:fgClr>
              <a:schemeClr val="tx1">
                <a:lumMod val="65000"/>
                <a:lumOff val="35000"/>
              </a:schemeClr>
            </a:fgClr>
            <a:bgClr>
              <a:schemeClr val="bg1"/>
            </a:bgClr>
          </a:pattFill>
          <a:scene3d>
            <a:camera prst="isometricOffAxis2Top"/>
            <a:lightRig rig="threePt" dir="t"/>
          </a:scene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69DBE10A-B958-9E21-59E9-2A320941C8EF}"/>
              </a:ext>
            </a:extLst>
          </p:cNvPr>
          <p:cNvCxnSpPr>
            <a:cxnSpLocks/>
            <a:stCxn id="17" idx="0"/>
          </p:cNvCxnSpPr>
          <p:nvPr/>
        </p:nvCxnSpPr>
        <p:spPr>
          <a:xfrm flipV="1">
            <a:off x="2510659" y="3184635"/>
            <a:ext cx="0" cy="721173"/>
          </a:xfrm>
          <a:prstGeom prst="line">
            <a:avLst/>
          </a:prstGeom>
          <a:ln w="19050">
            <a:solidFill>
              <a:schemeClr val="tx1"/>
            </a:solidFill>
            <a:prstDash val="lg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>
            <a:extLst>
              <a:ext uri="{FF2B5EF4-FFF2-40B4-BE49-F238E27FC236}">
                <a16:creationId xmlns:a16="http://schemas.microsoft.com/office/drawing/2014/main" id="{232BADC4-103E-83B5-5B62-A29AF06DDB1A}"/>
              </a:ext>
            </a:extLst>
          </p:cNvPr>
          <p:cNvSpPr txBox="1"/>
          <p:nvPr/>
        </p:nvSpPr>
        <p:spPr>
          <a:xfrm>
            <a:off x="1985725" y="3905808"/>
            <a:ext cx="104986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Axis of rotation</a:t>
            </a:r>
            <a:endParaRPr lang="en-I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Arc 18">
            <a:extLst>
              <a:ext uri="{FF2B5EF4-FFF2-40B4-BE49-F238E27FC236}">
                <a16:creationId xmlns:a16="http://schemas.microsoft.com/office/drawing/2014/main" id="{B4BF4DFA-32E8-AB8A-1E84-D033240F86ED}"/>
              </a:ext>
            </a:extLst>
          </p:cNvPr>
          <p:cNvSpPr/>
          <p:nvPr/>
        </p:nvSpPr>
        <p:spPr>
          <a:xfrm flipH="1">
            <a:off x="2085329" y="3624680"/>
            <a:ext cx="850657" cy="193105"/>
          </a:xfrm>
          <a:prstGeom prst="arc">
            <a:avLst>
              <a:gd name="adj1" fmla="val 20384877"/>
              <a:gd name="adj2" fmla="val 12079931"/>
            </a:avLst>
          </a:prstGeom>
          <a:ln w="1905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9" name="Freeform: Shape 8">
            <a:extLst>
              <a:ext uri="{FF2B5EF4-FFF2-40B4-BE49-F238E27FC236}">
                <a16:creationId xmlns:a16="http://schemas.microsoft.com/office/drawing/2014/main" id="{089D5423-6CF8-044E-8A94-999C7BD3C3CF}"/>
              </a:ext>
            </a:extLst>
          </p:cNvPr>
          <p:cNvSpPr/>
          <p:nvPr/>
        </p:nvSpPr>
        <p:spPr>
          <a:xfrm>
            <a:off x="1361563" y="1909167"/>
            <a:ext cx="3370898" cy="3624129"/>
          </a:xfrm>
          <a:custGeom>
            <a:avLst/>
            <a:gdLst>
              <a:gd name="connsiteX0" fmla="*/ 536352 w 3370898"/>
              <a:gd name="connsiteY0" fmla="*/ 377879 h 3624129"/>
              <a:gd name="connsiteX1" fmla="*/ 2940593 w 3370898"/>
              <a:gd name="connsiteY1" fmla="*/ 330582 h 3624129"/>
              <a:gd name="connsiteX2" fmla="*/ 3110072 w 3370898"/>
              <a:gd name="connsiteY2" fmla="*/ 2927951 h 3624129"/>
              <a:gd name="connsiteX3" fmla="*/ 205276 w 3370898"/>
              <a:gd name="connsiteY3" fmla="*/ 3448214 h 3624129"/>
              <a:gd name="connsiteX4" fmla="*/ 536352 w 3370898"/>
              <a:gd name="connsiteY4" fmla="*/ 377879 h 362412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370898" h="3624129">
                <a:moveTo>
                  <a:pt x="536352" y="377879"/>
                </a:moveTo>
                <a:cubicBezTo>
                  <a:pt x="992238" y="-141726"/>
                  <a:pt x="2511640" y="-94430"/>
                  <a:pt x="2940593" y="330582"/>
                </a:cubicBezTo>
                <a:cubicBezTo>
                  <a:pt x="3369546" y="755594"/>
                  <a:pt x="3565958" y="2408346"/>
                  <a:pt x="3110072" y="2927951"/>
                </a:cubicBezTo>
                <a:cubicBezTo>
                  <a:pt x="2654186" y="3447556"/>
                  <a:pt x="632259" y="3878481"/>
                  <a:pt x="205276" y="3448214"/>
                </a:cubicBezTo>
                <a:cubicBezTo>
                  <a:pt x="-221707" y="3017947"/>
                  <a:pt x="80466" y="897484"/>
                  <a:pt x="536352" y="377879"/>
                </a:cubicBezTo>
                <a:close/>
              </a:path>
            </a:pathLst>
          </a:custGeom>
          <a:pattFill prst="dotGrid">
            <a:fgClr>
              <a:schemeClr val="tx1">
                <a:lumMod val="65000"/>
                <a:lumOff val="35000"/>
              </a:schemeClr>
            </a:fgClr>
            <a:bgClr>
              <a:schemeClr val="bg1"/>
            </a:bgClr>
          </a:pattFill>
          <a:scene3d>
            <a:camera prst="isometricOffAxis2Top"/>
            <a:lightRig rig="threePt" dir="t"/>
          </a:scene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grpSp>
        <p:nvGrpSpPr>
          <p:cNvPr id="14" name="Group 13">
            <a:extLst>
              <a:ext uri="{FF2B5EF4-FFF2-40B4-BE49-F238E27FC236}">
                <a16:creationId xmlns:a16="http://schemas.microsoft.com/office/drawing/2014/main" id="{7B6AC373-29B0-8800-40E1-7B2F440B7944}"/>
              </a:ext>
            </a:extLst>
          </p:cNvPr>
          <p:cNvGrpSpPr/>
          <p:nvPr/>
        </p:nvGrpSpPr>
        <p:grpSpPr>
          <a:xfrm>
            <a:off x="6013566" y="2117940"/>
            <a:ext cx="4443249" cy="1362000"/>
            <a:chOff x="6255470" y="1358690"/>
            <a:chExt cx="4443249" cy="2361953"/>
          </a:xfrm>
          <a:solidFill>
            <a:schemeClr val="bg1">
              <a:lumMod val="85000"/>
            </a:schemeClr>
          </a:solidFill>
          <a:scene3d>
            <a:camera prst="perspectiveRelaxedModerately"/>
            <a:lightRig rig="threePt" dir="t"/>
          </a:scene3d>
        </p:grpSpPr>
        <p:sp>
          <p:nvSpPr>
            <p:cNvPr id="11" name="Freeform: Shape 10">
              <a:extLst>
                <a:ext uri="{FF2B5EF4-FFF2-40B4-BE49-F238E27FC236}">
                  <a16:creationId xmlns:a16="http://schemas.microsoft.com/office/drawing/2014/main" id="{1463BD94-5F48-73B5-105F-B00F6A81833B}"/>
                </a:ext>
              </a:extLst>
            </p:cNvPr>
            <p:cNvSpPr/>
            <p:nvPr/>
          </p:nvSpPr>
          <p:spPr>
            <a:xfrm>
              <a:off x="6255470" y="1454653"/>
              <a:ext cx="4443249" cy="2265990"/>
            </a:xfrm>
            <a:custGeom>
              <a:avLst/>
              <a:gdLst>
                <a:gd name="connsiteX0" fmla="*/ 2183838 w 4643062"/>
                <a:gd name="connsiteY0" fmla="*/ 363896 h 3658639"/>
                <a:gd name="connsiteX1" fmla="*/ 4641591 w 4643062"/>
                <a:gd name="connsiteY1" fmla="*/ 344544 h 3658639"/>
                <a:gd name="connsiteX2" fmla="*/ 2575724 w 4643062"/>
                <a:gd name="connsiteY2" fmla="*/ 3658639 h 3658639"/>
                <a:gd name="connsiteX3" fmla="*/ 2575724 w 4643062"/>
                <a:gd name="connsiteY3" fmla="*/ 3658639 h 3658639"/>
                <a:gd name="connsiteX4" fmla="*/ 1857 w 4643062"/>
                <a:gd name="connsiteY4" fmla="*/ 2652315 h 3658639"/>
                <a:gd name="connsiteX5" fmla="*/ 2183838 w 4643062"/>
                <a:gd name="connsiteY5" fmla="*/ 363896 h 3658639"/>
                <a:gd name="connsiteX0" fmla="*/ 2188881 w 4648105"/>
                <a:gd name="connsiteY0" fmla="*/ 363896 h 3929572"/>
                <a:gd name="connsiteX1" fmla="*/ 4646634 w 4648105"/>
                <a:gd name="connsiteY1" fmla="*/ 344544 h 3929572"/>
                <a:gd name="connsiteX2" fmla="*/ 2580767 w 4648105"/>
                <a:gd name="connsiteY2" fmla="*/ 3658639 h 3929572"/>
                <a:gd name="connsiteX3" fmla="*/ 1535738 w 4648105"/>
                <a:gd name="connsiteY3" fmla="*/ 3929572 h 3929572"/>
                <a:gd name="connsiteX4" fmla="*/ 6900 w 4648105"/>
                <a:gd name="connsiteY4" fmla="*/ 2652315 h 3929572"/>
                <a:gd name="connsiteX5" fmla="*/ 2188881 w 4648105"/>
                <a:gd name="connsiteY5" fmla="*/ 363896 h 3929572"/>
                <a:gd name="connsiteX0" fmla="*/ 2191307 w 4653803"/>
                <a:gd name="connsiteY0" fmla="*/ 382513 h 4029783"/>
                <a:gd name="connsiteX1" fmla="*/ 4649060 w 4653803"/>
                <a:gd name="connsiteY1" fmla="*/ 363161 h 4029783"/>
                <a:gd name="connsiteX2" fmla="*/ 1538164 w 4653803"/>
                <a:gd name="connsiteY2" fmla="*/ 3948189 h 4029783"/>
                <a:gd name="connsiteX3" fmla="*/ 9326 w 4653803"/>
                <a:gd name="connsiteY3" fmla="*/ 2670932 h 4029783"/>
                <a:gd name="connsiteX4" fmla="*/ 2191307 w 4653803"/>
                <a:gd name="connsiteY4" fmla="*/ 382513 h 4029783"/>
                <a:gd name="connsiteX0" fmla="*/ 2221402 w 4858088"/>
                <a:gd name="connsiteY0" fmla="*/ 271383 h 2682542"/>
                <a:gd name="connsiteX1" fmla="*/ 4679155 w 4858088"/>
                <a:gd name="connsiteY1" fmla="*/ 252031 h 2682542"/>
                <a:gd name="connsiteX2" fmla="*/ 4151802 w 4858088"/>
                <a:gd name="connsiteY2" fmla="*/ 2148564 h 2682542"/>
                <a:gd name="connsiteX3" fmla="*/ 39421 w 4858088"/>
                <a:gd name="connsiteY3" fmla="*/ 2559802 h 2682542"/>
                <a:gd name="connsiteX4" fmla="*/ 2221402 w 4858088"/>
                <a:gd name="connsiteY4" fmla="*/ 271383 h 2682542"/>
                <a:gd name="connsiteX0" fmla="*/ 2488304 w 5124990"/>
                <a:gd name="connsiteY0" fmla="*/ 222985 h 2246730"/>
                <a:gd name="connsiteX1" fmla="*/ 4946057 w 5124990"/>
                <a:gd name="connsiteY1" fmla="*/ 203633 h 2246730"/>
                <a:gd name="connsiteX2" fmla="*/ 4418704 w 5124990"/>
                <a:gd name="connsiteY2" fmla="*/ 2100166 h 2246730"/>
                <a:gd name="connsiteX3" fmla="*/ 35390 w 5124990"/>
                <a:gd name="connsiteY3" fmla="*/ 1713118 h 2246730"/>
                <a:gd name="connsiteX4" fmla="*/ 2488304 w 5124990"/>
                <a:gd name="connsiteY4" fmla="*/ 222985 h 2246730"/>
                <a:gd name="connsiteX0" fmla="*/ 1550308 w 4186994"/>
                <a:gd name="connsiteY0" fmla="*/ 205542 h 2187203"/>
                <a:gd name="connsiteX1" fmla="*/ 4008061 w 4186994"/>
                <a:gd name="connsiteY1" fmla="*/ 186190 h 2187203"/>
                <a:gd name="connsiteX2" fmla="*/ 3480708 w 4186994"/>
                <a:gd name="connsiteY2" fmla="*/ 2082723 h 2187203"/>
                <a:gd name="connsiteX3" fmla="*/ 55337 w 4186994"/>
                <a:gd name="connsiteY3" fmla="*/ 1376361 h 2187203"/>
                <a:gd name="connsiteX4" fmla="*/ 1550308 w 4186994"/>
                <a:gd name="connsiteY4" fmla="*/ 205542 h 2187203"/>
                <a:gd name="connsiteX0" fmla="*/ 725899 w 4443249"/>
                <a:gd name="connsiteY0" fmla="*/ 141920 h 2265990"/>
                <a:gd name="connsiteX1" fmla="*/ 4189976 w 4443249"/>
                <a:gd name="connsiteY1" fmla="*/ 262872 h 2265990"/>
                <a:gd name="connsiteX2" fmla="*/ 3662623 w 4443249"/>
                <a:gd name="connsiteY2" fmla="*/ 2159405 h 2265990"/>
                <a:gd name="connsiteX3" fmla="*/ 237252 w 4443249"/>
                <a:gd name="connsiteY3" fmla="*/ 1453043 h 2265990"/>
                <a:gd name="connsiteX4" fmla="*/ 725899 w 4443249"/>
                <a:gd name="connsiteY4" fmla="*/ 141920 h 226599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4443249" h="2265990">
                  <a:moveTo>
                    <a:pt x="725899" y="141920"/>
                  </a:moveTo>
                  <a:cubicBezTo>
                    <a:pt x="1384686" y="-56442"/>
                    <a:pt x="3700522" y="-73376"/>
                    <a:pt x="4189976" y="262872"/>
                  </a:cubicBezTo>
                  <a:cubicBezTo>
                    <a:pt x="4679430" y="599120"/>
                    <a:pt x="4435912" y="1774776"/>
                    <a:pt x="3662623" y="2159405"/>
                  </a:cubicBezTo>
                  <a:cubicBezTo>
                    <a:pt x="2889334" y="2544034"/>
                    <a:pt x="726706" y="1789291"/>
                    <a:pt x="237252" y="1453043"/>
                  </a:cubicBezTo>
                  <a:cubicBezTo>
                    <a:pt x="-252202" y="1116796"/>
                    <a:pt x="67112" y="340282"/>
                    <a:pt x="725899" y="141920"/>
                  </a:cubicBezTo>
                  <a:close/>
                </a:path>
              </a:pathLst>
            </a:cu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 dirty="0"/>
            </a:p>
          </p:txBody>
        </p:sp>
        <p:sp>
          <p:nvSpPr>
            <p:cNvPr id="12" name="Freeform: Shape 11">
              <a:extLst>
                <a:ext uri="{FF2B5EF4-FFF2-40B4-BE49-F238E27FC236}">
                  <a16:creationId xmlns:a16="http://schemas.microsoft.com/office/drawing/2014/main" id="{4F1CBF5B-0A8F-68F7-6DFA-C4F92DAE0E31}"/>
                </a:ext>
              </a:extLst>
            </p:cNvPr>
            <p:cNvSpPr/>
            <p:nvPr/>
          </p:nvSpPr>
          <p:spPr>
            <a:xfrm>
              <a:off x="6255470" y="1358690"/>
              <a:ext cx="4443249" cy="2265990"/>
            </a:xfrm>
            <a:custGeom>
              <a:avLst/>
              <a:gdLst>
                <a:gd name="connsiteX0" fmla="*/ 2183838 w 4643062"/>
                <a:gd name="connsiteY0" fmla="*/ 363896 h 3658639"/>
                <a:gd name="connsiteX1" fmla="*/ 4641591 w 4643062"/>
                <a:gd name="connsiteY1" fmla="*/ 344544 h 3658639"/>
                <a:gd name="connsiteX2" fmla="*/ 2575724 w 4643062"/>
                <a:gd name="connsiteY2" fmla="*/ 3658639 h 3658639"/>
                <a:gd name="connsiteX3" fmla="*/ 2575724 w 4643062"/>
                <a:gd name="connsiteY3" fmla="*/ 3658639 h 3658639"/>
                <a:gd name="connsiteX4" fmla="*/ 1857 w 4643062"/>
                <a:gd name="connsiteY4" fmla="*/ 2652315 h 3658639"/>
                <a:gd name="connsiteX5" fmla="*/ 2183838 w 4643062"/>
                <a:gd name="connsiteY5" fmla="*/ 363896 h 3658639"/>
                <a:gd name="connsiteX0" fmla="*/ 2188881 w 4648105"/>
                <a:gd name="connsiteY0" fmla="*/ 363896 h 3929572"/>
                <a:gd name="connsiteX1" fmla="*/ 4646634 w 4648105"/>
                <a:gd name="connsiteY1" fmla="*/ 344544 h 3929572"/>
                <a:gd name="connsiteX2" fmla="*/ 2580767 w 4648105"/>
                <a:gd name="connsiteY2" fmla="*/ 3658639 h 3929572"/>
                <a:gd name="connsiteX3" fmla="*/ 1535738 w 4648105"/>
                <a:gd name="connsiteY3" fmla="*/ 3929572 h 3929572"/>
                <a:gd name="connsiteX4" fmla="*/ 6900 w 4648105"/>
                <a:gd name="connsiteY4" fmla="*/ 2652315 h 3929572"/>
                <a:gd name="connsiteX5" fmla="*/ 2188881 w 4648105"/>
                <a:gd name="connsiteY5" fmla="*/ 363896 h 3929572"/>
                <a:gd name="connsiteX0" fmla="*/ 2191307 w 4653803"/>
                <a:gd name="connsiteY0" fmla="*/ 382513 h 4029783"/>
                <a:gd name="connsiteX1" fmla="*/ 4649060 w 4653803"/>
                <a:gd name="connsiteY1" fmla="*/ 363161 h 4029783"/>
                <a:gd name="connsiteX2" fmla="*/ 1538164 w 4653803"/>
                <a:gd name="connsiteY2" fmla="*/ 3948189 h 4029783"/>
                <a:gd name="connsiteX3" fmla="*/ 9326 w 4653803"/>
                <a:gd name="connsiteY3" fmla="*/ 2670932 h 4029783"/>
                <a:gd name="connsiteX4" fmla="*/ 2191307 w 4653803"/>
                <a:gd name="connsiteY4" fmla="*/ 382513 h 4029783"/>
                <a:gd name="connsiteX0" fmla="*/ 2221402 w 4858088"/>
                <a:gd name="connsiteY0" fmla="*/ 271383 h 2682542"/>
                <a:gd name="connsiteX1" fmla="*/ 4679155 w 4858088"/>
                <a:gd name="connsiteY1" fmla="*/ 252031 h 2682542"/>
                <a:gd name="connsiteX2" fmla="*/ 4151802 w 4858088"/>
                <a:gd name="connsiteY2" fmla="*/ 2148564 h 2682542"/>
                <a:gd name="connsiteX3" fmla="*/ 39421 w 4858088"/>
                <a:gd name="connsiteY3" fmla="*/ 2559802 h 2682542"/>
                <a:gd name="connsiteX4" fmla="*/ 2221402 w 4858088"/>
                <a:gd name="connsiteY4" fmla="*/ 271383 h 2682542"/>
                <a:gd name="connsiteX0" fmla="*/ 2488304 w 5124990"/>
                <a:gd name="connsiteY0" fmla="*/ 222985 h 2246730"/>
                <a:gd name="connsiteX1" fmla="*/ 4946057 w 5124990"/>
                <a:gd name="connsiteY1" fmla="*/ 203633 h 2246730"/>
                <a:gd name="connsiteX2" fmla="*/ 4418704 w 5124990"/>
                <a:gd name="connsiteY2" fmla="*/ 2100166 h 2246730"/>
                <a:gd name="connsiteX3" fmla="*/ 35390 w 5124990"/>
                <a:gd name="connsiteY3" fmla="*/ 1713118 h 2246730"/>
                <a:gd name="connsiteX4" fmla="*/ 2488304 w 5124990"/>
                <a:gd name="connsiteY4" fmla="*/ 222985 h 2246730"/>
                <a:gd name="connsiteX0" fmla="*/ 1550308 w 4186994"/>
                <a:gd name="connsiteY0" fmla="*/ 205542 h 2187203"/>
                <a:gd name="connsiteX1" fmla="*/ 4008061 w 4186994"/>
                <a:gd name="connsiteY1" fmla="*/ 186190 h 2187203"/>
                <a:gd name="connsiteX2" fmla="*/ 3480708 w 4186994"/>
                <a:gd name="connsiteY2" fmla="*/ 2082723 h 2187203"/>
                <a:gd name="connsiteX3" fmla="*/ 55337 w 4186994"/>
                <a:gd name="connsiteY3" fmla="*/ 1376361 h 2187203"/>
                <a:gd name="connsiteX4" fmla="*/ 1550308 w 4186994"/>
                <a:gd name="connsiteY4" fmla="*/ 205542 h 2187203"/>
                <a:gd name="connsiteX0" fmla="*/ 725899 w 4443249"/>
                <a:gd name="connsiteY0" fmla="*/ 141920 h 2265990"/>
                <a:gd name="connsiteX1" fmla="*/ 4189976 w 4443249"/>
                <a:gd name="connsiteY1" fmla="*/ 262872 h 2265990"/>
                <a:gd name="connsiteX2" fmla="*/ 3662623 w 4443249"/>
                <a:gd name="connsiteY2" fmla="*/ 2159405 h 2265990"/>
                <a:gd name="connsiteX3" fmla="*/ 237252 w 4443249"/>
                <a:gd name="connsiteY3" fmla="*/ 1453043 h 2265990"/>
                <a:gd name="connsiteX4" fmla="*/ 725899 w 4443249"/>
                <a:gd name="connsiteY4" fmla="*/ 141920 h 226599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4443249" h="2265990">
                  <a:moveTo>
                    <a:pt x="725899" y="141920"/>
                  </a:moveTo>
                  <a:cubicBezTo>
                    <a:pt x="1384686" y="-56442"/>
                    <a:pt x="3700522" y="-73376"/>
                    <a:pt x="4189976" y="262872"/>
                  </a:cubicBezTo>
                  <a:cubicBezTo>
                    <a:pt x="4679430" y="599120"/>
                    <a:pt x="4435912" y="1774776"/>
                    <a:pt x="3662623" y="2159405"/>
                  </a:cubicBezTo>
                  <a:cubicBezTo>
                    <a:pt x="2889334" y="2544034"/>
                    <a:pt x="726706" y="1789291"/>
                    <a:pt x="237252" y="1453043"/>
                  </a:cubicBezTo>
                  <a:cubicBezTo>
                    <a:pt x="-252202" y="1116796"/>
                    <a:pt x="67112" y="340282"/>
                    <a:pt x="725899" y="141920"/>
                  </a:cubicBezTo>
                  <a:close/>
                </a:path>
              </a:pathLst>
            </a:cu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 dirty="0"/>
            </a:p>
          </p:txBody>
        </p:sp>
      </p:grp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505A3A98-5B96-4C42-2EAE-38B1DE3B539A}"/>
              </a:ext>
            </a:extLst>
          </p:cNvPr>
          <p:cNvCxnSpPr>
            <a:cxnSpLocks/>
          </p:cNvCxnSpPr>
          <p:nvPr/>
        </p:nvCxnSpPr>
        <p:spPr>
          <a:xfrm flipV="1">
            <a:off x="7450352" y="2017486"/>
            <a:ext cx="0" cy="752909"/>
          </a:xfrm>
          <a:prstGeom prst="line">
            <a:avLst/>
          </a:prstGeom>
          <a:ln w="19050">
            <a:solidFill>
              <a:schemeClr val="tx1"/>
            </a:solidFill>
            <a:prstDash val="lg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E949FF5E-B949-C1D0-414D-1A7F443B0613}"/>
              </a:ext>
            </a:extLst>
          </p:cNvPr>
          <p:cNvCxnSpPr>
            <a:cxnSpLocks/>
          </p:cNvCxnSpPr>
          <p:nvPr/>
        </p:nvCxnSpPr>
        <p:spPr>
          <a:xfrm flipV="1">
            <a:off x="7450354" y="3220666"/>
            <a:ext cx="0" cy="597119"/>
          </a:xfrm>
          <a:prstGeom prst="line">
            <a:avLst/>
          </a:prstGeom>
          <a:ln w="19050">
            <a:solidFill>
              <a:schemeClr val="tx1"/>
            </a:solidFill>
            <a:prstDash val="lg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>
            <a:extLst>
              <a:ext uri="{FF2B5EF4-FFF2-40B4-BE49-F238E27FC236}">
                <a16:creationId xmlns:a16="http://schemas.microsoft.com/office/drawing/2014/main" id="{57EA5845-E737-5554-7279-0BDD14BE0E13}"/>
              </a:ext>
            </a:extLst>
          </p:cNvPr>
          <p:cNvSpPr txBox="1"/>
          <p:nvPr/>
        </p:nvSpPr>
        <p:spPr>
          <a:xfrm>
            <a:off x="6934607" y="4013351"/>
            <a:ext cx="104986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Axis of rotation</a:t>
            </a:r>
            <a:endParaRPr lang="en-I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Arc 17">
            <a:extLst>
              <a:ext uri="{FF2B5EF4-FFF2-40B4-BE49-F238E27FC236}">
                <a16:creationId xmlns:a16="http://schemas.microsoft.com/office/drawing/2014/main" id="{638187A7-4804-F250-F881-A517FBA3AC72}"/>
              </a:ext>
            </a:extLst>
          </p:cNvPr>
          <p:cNvSpPr/>
          <p:nvPr/>
        </p:nvSpPr>
        <p:spPr>
          <a:xfrm flipH="1">
            <a:off x="7034211" y="3732223"/>
            <a:ext cx="850657" cy="193105"/>
          </a:xfrm>
          <a:prstGeom prst="arc">
            <a:avLst>
              <a:gd name="adj1" fmla="val 20384877"/>
              <a:gd name="adj2" fmla="val 12079931"/>
            </a:avLst>
          </a:prstGeom>
          <a:ln w="1905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2BCF91F4-0C3E-09C4-5AFB-B69D363361DF}"/>
              </a:ext>
            </a:extLst>
          </p:cNvPr>
          <p:cNvCxnSpPr>
            <a:cxnSpLocks/>
          </p:cNvCxnSpPr>
          <p:nvPr/>
        </p:nvCxnSpPr>
        <p:spPr>
          <a:xfrm flipV="1">
            <a:off x="7436153" y="2556505"/>
            <a:ext cx="1517431" cy="222804"/>
          </a:xfrm>
          <a:prstGeom prst="straightConnector1">
            <a:avLst/>
          </a:prstGeom>
          <a:ln w="1905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C54DB1B9-1E69-2776-9FE6-443D161A17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7190561"/>
              </p:ext>
            </p:extLst>
          </p:nvPr>
        </p:nvGraphicFramePr>
        <p:xfrm>
          <a:off x="7990728" y="2374169"/>
          <a:ext cx="2286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4120" imgH="126720" progId="Equation.DSMT4">
                  <p:embed/>
                </p:oleObj>
              </mc:Choice>
              <mc:Fallback>
                <p:oleObj name="Equation" r:id="rId2" imgW="114120" imgH="12672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C54DB1B9-1E69-2776-9FE6-443D161A178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990728" y="2374169"/>
                        <a:ext cx="2286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F0DCCC1B-6145-AB6F-ECB6-3E7AD46F6F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4879230"/>
              </p:ext>
            </p:extLst>
          </p:nvPr>
        </p:nvGraphicFramePr>
        <p:xfrm>
          <a:off x="9144191" y="2465853"/>
          <a:ext cx="387760" cy="2857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1200" imgH="177480" progId="Equation.DSMT4">
                  <p:embed/>
                </p:oleObj>
              </mc:Choice>
              <mc:Fallback>
                <p:oleObj name="Equation" r:id="rId4" imgW="241200" imgH="17748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F0DCCC1B-6145-AB6F-ECB6-3E7AD46F6F2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144191" y="2465853"/>
                        <a:ext cx="387760" cy="2857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Cube 2">
            <a:extLst>
              <a:ext uri="{FF2B5EF4-FFF2-40B4-BE49-F238E27FC236}">
                <a16:creationId xmlns:a16="http://schemas.microsoft.com/office/drawing/2014/main" id="{B346B5E7-EA40-4828-8A73-3A49B1C3A8C0}"/>
              </a:ext>
            </a:extLst>
          </p:cNvPr>
          <p:cNvSpPr/>
          <p:nvPr/>
        </p:nvSpPr>
        <p:spPr>
          <a:xfrm flipH="1">
            <a:off x="8927416" y="2465853"/>
            <a:ext cx="216775" cy="181304"/>
          </a:xfrm>
          <a:prstGeom prst="cube">
            <a:avLst>
              <a:gd name="adj" fmla="val 33696"/>
            </a:avLst>
          </a:prstGeom>
          <a:pattFill prst="dkUpDiag">
            <a:fgClr>
              <a:schemeClr val="bg1">
                <a:lumMod val="85000"/>
              </a:schemeClr>
            </a:fgClr>
            <a:bgClr>
              <a:schemeClr val="bg1"/>
            </a:bgClr>
          </a:pattFill>
          <a:ln>
            <a:prstDash val="sysDash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89644282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78FE44F9-0AFA-3249-34EC-C9E52D1D7859}"/>
              </a:ext>
            </a:extLst>
          </p:cNvPr>
          <p:cNvCxnSpPr>
            <a:cxnSpLocks/>
          </p:cNvCxnSpPr>
          <p:nvPr/>
        </p:nvCxnSpPr>
        <p:spPr>
          <a:xfrm flipV="1">
            <a:off x="2510655" y="2349062"/>
            <a:ext cx="2139478" cy="1578514"/>
          </a:xfrm>
          <a:prstGeom prst="straightConnector1">
            <a:avLst/>
          </a:prstGeom>
          <a:ln w="1905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2BCF91F4-0C3E-09C4-5AFB-B69D363361DF}"/>
              </a:ext>
            </a:extLst>
          </p:cNvPr>
          <p:cNvCxnSpPr>
            <a:cxnSpLocks/>
            <a:endCxn id="8" idx="3"/>
          </p:cNvCxnSpPr>
          <p:nvPr/>
        </p:nvCxnSpPr>
        <p:spPr>
          <a:xfrm flipV="1">
            <a:off x="2510659" y="2558226"/>
            <a:ext cx="2344840" cy="1380709"/>
          </a:xfrm>
          <a:prstGeom prst="straightConnector1">
            <a:avLst/>
          </a:prstGeom>
          <a:ln w="381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Freeform: Shape 4">
            <a:extLst>
              <a:ext uri="{FF2B5EF4-FFF2-40B4-BE49-F238E27FC236}">
                <a16:creationId xmlns:a16="http://schemas.microsoft.com/office/drawing/2014/main" id="{9C8E7020-3FEB-39C7-C5F5-642A81344D0B}"/>
              </a:ext>
            </a:extLst>
          </p:cNvPr>
          <p:cNvSpPr/>
          <p:nvPr/>
        </p:nvSpPr>
        <p:spPr>
          <a:xfrm>
            <a:off x="1745707" y="910952"/>
            <a:ext cx="3370898" cy="3624129"/>
          </a:xfrm>
          <a:custGeom>
            <a:avLst/>
            <a:gdLst>
              <a:gd name="connsiteX0" fmla="*/ 536352 w 3370898"/>
              <a:gd name="connsiteY0" fmla="*/ 377879 h 3624129"/>
              <a:gd name="connsiteX1" fmla="*/ 2940593 w 3370898"/>
              <a:gd name="connsiteY1" fmla="*/ 330582 h 3624129"/>
              <a:gd name="connsiteX2" fmla="*/ 3110072 w 3370898"/>
              <a:gd name="connsiteY2" fmla="*/ 2927951 h 3624129"/>
              <a:gd name="connsiteX3" fmla="*/ 205276 w 3370898"/>
              <a:gd name="connsiteY3" fmla="*/ 3448214 h 3624129"/>
              <a:gd name="connsiteX4" fmla="*/ 536352 w 3370898"/>
              <a:gd name="connsiteY4" fmla="*/ 377879 h 362412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370898" h="3624129">
                <a:moveTo>
                  <a:pt x="536352" y="377879"/>
                </a:moveTo>
                <a:cubicBezTo>
                  <a:pt x="992238" y="-141726"/>
                  <a:pt x="2511640" y="-94430"/>
                  <a:pt x="2940593" y="330582"/>
                </a:cubicBezTo>
                <a:cubicBezTo>
                  <a:pt x="3369546" y="755594"/>
                  <a:pt x="3565958" y="2408346"/>
                  <a:pt x="3110072" y="2927951"/>
                </a:cubicBezTo>
                <a:cubicBezTo>
                  <a:pt x="2654186" y="3447556"/>
                  <a:pt x="632259" y="3878481"/>
                  <a:pt x="205276" y="3448214"/>
                </a:cubicBezTo>
                <a:cubicBezTo>
                  <a:pt x="-221707" y="3017947"/>
                  <a:pt x="80466" y="897484"/>
                  <a:pt x="536352" y="377879"/>
                </a:cubicBezTo>
                <a:close/>
              </a:path>
            </a:pathLst>
          </a:custGeom>
          <a:gradFill flip="none" rotWithShape="1">
            <a:gsLst>
              <a:gs pos="0">
                <a:schemeClr val="bg1">
                  <a:lumMod val="95000"/>
                  <a:shade val="67500"/>
                  <a:satMod val="115000"/>
                </a:schemeClr>
              </a:gs>
              <a:gs pos="100000">
                <a:schemeClr val="bg1">
                  <a:lumMod val="95000"/>
                  <a:shade val="100000"/>
                  <a:satMod val="115000"/>
                  <a:alpha val="0"/>
                </a:schemeClr>
              </a:gs>
            </a:gsLst>
            <a:lin ang="2700000" scaled="1"/>
            <a:tileRect/>
          </a:gradFill>
          <a:scene3d>
            <a:camera prst="isometricOffAxis2Top"/>
            <a:lightRig rig="threePt" dir="t"/>
          </a:scene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505A3A98-5B96-4C42-2EAE-38B1DE3B539A}"/>
              </a:ext>
            </a:extLst>
          </p:cNvPr>
          <p:cNvCxnSpPr>
            <a:cxnSpLocks/>
          </p:cNvCxnSpPr>
          <p:nvPr/>
        </p:nvCxnSpPr>
        <p:spPr>
          <a:xfrm flipV="1">
            <a:off x="2510659" y="1493783"/>
            <a:ext cx="0" cy="1194238"/>
          </a:xfrm>
          <a:prstGeom prst="line">
            <a:avLst/>
          </a:prstGeom>
          <a:ln w="19050">
            <a:solidFill>
              <a:schemeClr val="tx1"/>
            </a:solidFill>
            <a:prstDash val="lg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69DBE10A-B958-9E21-59E9-2A320941C8EF}"/>
              </a:ext>
            </a:extLst>
          </p:cNvPr>
          <p:cNvCxnSpPr>
            <a:cxnSpLocks/>
          </p:cNvCxnSpPr>
          <p:nvPr/>
        </p:nvCxnSpPr>
        <p:spPr>
          <a:xfrm flipV="1">
            <a:off x="2510659" y="3194048"/>
            <a:ext cx="0" cy="721173"/>
          </a:xfrm>
          <a:prstGeom prst="line">
            <a:avLst/>
          </a:prstGeom>
          <a:ln w="19050">
            <a:solidFill>
              <a:schemeClr val="tx1"/>
            </a:solidFill>
            <a:prstDash val="lg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1765C8FF-1A42-D9EE-831E-39B922F37768}"/>
              </a:ext>
            </a:extLst>
          </p:cNvPr>
          <p:cNvCxnSpPr>
            <a:cxnSpLocks/>
          </p:cNvCxnSpPr>
          <p:nvPr/>
        </p:nvCxnSpPr>
        <p:spPr>
          <a:xfrm flipH="1" flipV="1">
            <a:off x="4628278" y="2328419"/>
            <a:ext cx="215677" cy="150154"/>
          </a:xfrm>
          <a:prstGeom prst="straightConnector1">
            <a:avLst/>
          </a:prstGeom>
          <a:ln w="381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Arc 18">
            <a:extLst>
              <a:ext uri="{FF2B5EF4-FFF2-40B4-BE49-F238E27FC236}">
                <a16:creationId xmlns:a16="http://schemas.microsoft.com/office/drawing/2014/main" id="{B4BF4DFA-32E8-AB8A-1E84-D033240F86ED}"/>
              </a:ext>
            </a:extLst>
          </p:cNvPr>
          <p:cNvSpPr/>
          <p:nvPr/>
        </p:nvSpPr>
        <p:spPr>
          <a:xfrm flipH="1">
            <a:off x="2085327" y="1711934"/>
            <a:ext cx="850657" cy="193105"/>
          </a:xfrm>
          <a:prstGeom prst="arc">
            <a:avLst>
              <a:gd name="adj1" fmla="val 20384877"/>
              <a:gd name="adj2" fmla="val 12079931"/>
            </a:avLst>
          </a:prstGeom>
          <a:ln w="1905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806002CB-DF73-9DDE-4B9A-766617DF74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3413131"/>
              </p:ext>
            </p:extLst>
          </p:nvPr>
        </p:nvGraphicFramePr>
        <p:xfrm>
          <a:off x="4733870" y="1927628"/>
          <a:ext cx="377825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0440" imgH="215640" progId="Equation.DSMT4">
                  <p:embed/>
                </p:oleObj>
              </mc:Choice>
              <mc:Fallback>
                <p:oleObj name="Equation" r:id="rId2" imgW="190440" imgH="21564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806002CB-DF73-9DDE-4B9A-766617DF742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733870" y="1927628"/>
                        <a:ext cx="377825" cy="430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C54DB1B9-1E69-2776-9FE6-443D161A17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1480765"/>
              </p:ext>
            </p:extLst>
          </p:nvPr>
        </p:nvGraphicFramePr>
        <p:xfrm>
          <a:off x="3454479" y="3351434"/>
          <a:ext cx="228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4120" imgH="203040" progId="Equation.DSMT4">
                  <p:embed/>
                </p:oleObj>
              </mc:Choice>
              <mc:Fallback>
                <p:oleObj name="Equation" r:id="rId4" imgW="114120" imgH="20304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C54DB1B9-1E69-2776-9FE6-443D161A178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454479" y="3351434"/>
                        <a:ext cx="2286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>
            <a:extLst>
              <a:ext uri="{FF2B5EF4-FFF2-40B4-BE49-F238E27FC236}">
                <a16:creationId xmlns:a16="http://schemas.microsoft.com/office/drawing/2014/main" id="{0D90A391-C7AC-969B-E966-8AB79DE481D6}"/>
              </a:ext>
            </a:extLst>
          </p:cNvPr>
          <p:cNvSpPr txBox="1"/>
          <p:nvPr/>
        </p:nvSpPr>
        <p:spPr>
          <a:xfrm>
            <a:off x="2178850" y="1267711"/>
            <a:ext cx="104986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’</a:t>
            </a:r>
            <a:endParaRPr lang="en-IN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153CAC2F-0F92-70DF-297F-F1C0BA7A9A55}"/>
              </a:ext>
            </a:extLst>
          </p:cNvPr>
          <p:cNvSpPr txBox="1"/>
          <p:nvPr/>
        </p:nvSpPr>
        <p:spPr>
          <a:xfrm>
            <a:off x="1799409" y="3765448"/>
            <a:ext cx="104986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endParaRPr lang="en-IN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Oval 3">
            <a:extLst>
              <a:ext uri="{FF2B5EF4-FFF2-40B4-BE49-F238E27FC236}">
                <a16:creationId xmlns:a16="http://schemas.microsoft.com/office/drawing/2014/main" id="{56B4291E-CC8A-ECC7-B6EA-4BF5BC1498C4}"/>
              </a:ext>
            </a:extLst>
          </p:cNvPr>
          <p:cNvSpPr/>
          <p:nvPr/>
        </p:nvSpPr>
        <p:spPr>
          <a:xfrm>
            <a:off x="2471241" y="1466714"/>
            <a:ext cx="78828" cy="88123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6" name="Oval 5">
            <a:extLst>
              <a:ext uri="{FF2B5EF4-FFF2-40B4-BE49-F238E27FC236}">
                <a16:creationId xmlns:a16="http://schemas.microsoft.com/office/drawing/2014/main" id="{EADC1462-E243-FD20-CF10-94463AF02FA6}"/>
              </a:ext>
            </a:extLst>
          </p:cNvPr>
          <p:cNvSpPr/>
          <p:nvPr/>
        </p:nvSpPr>
        <p:spPr>
          <a:xfrm>
            <a:off x="2471241" y="3891470"/>
            <a:ext cx="78828" cy="88123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4F8A4C16-75C4-7A46-BA26-5C957DC31B3D}"/>
              </a:ext>
            </a:extLst>
          </p:cNvPr>
          <p:cNvSpPr/>
          <p:nvPr/>
        </p:nvSpPr>
        <p:spPr>
          <a:xfrm>
            <a:off x="4843955" y="2483008"/>
            <a:ext cx="78828" cy="88123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F266C9D6-0674-F8B4-A9B9-9CC4FB6F7F71}"/>
              </a:ext>
            </a:extLst>
          </p:cNvPr>
          <p:cNvCxnSpPr>
            <a:cxnSpLocks/>
            <a:endCxn id="8" idx="1"/>
          </p:cNvCxnSpPr>
          <p:nvPr/>
        </p:nvCxnSpPr>
        <p:spPr>
          <a:xfrm flipV="1">
            <a:off x="2507900" y="2495913"/>
            <a:ext cx="2347599" cy="187673"/>
          </a:xfrm>
          <a:prstGeom prst="straightConnector1">
            <a:avLst/>
          </a:prstGeom>
          <a:ln w="19050">
            <a:solidFill>
              <a:schemeClr val="tx1"/>
            </a:solidFill>
            <a:prstDash val="dashDot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id="{79705E7B-F2A9-75AC-1029-E137F5968E5B}"/>
              </a:ext>
            </a:extLst>
          </p:cNvPr>
          <p:cNvCxnSpPr>
            <a:cxnSpLocks/>
          </p:cNvCxnSpPr>
          <p:nvPr/>
        </p:nvCxnSpPr>
        <p:spPr>
          <a:xfrm flipV="1">
            <a:off x="2550069" y="2347936"/>
            <a:ext cx="2078209" cy="320237"/>
          </a:xfrm>
          <a:prstGeom prst="straightConnector1">
            <a:avLst/>
          </a:prstGeom>
          <a:ln w="19050">
            <a:solidFill>
              <a:schemeClr val="tx1"/>
            </a:solidFill>
            <a:prstDash val="dashDot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>
            <a:extLst>
              <a:ext uri="{FF2B5EF4-FFF2-40B4-BE49-F238E27FC236}">
                <a16:creationId xmlns:a16="http://schemas.microsoft.com/office/drawing/2014/main" id="{F64322AD-CC5F-59DA-00D7-DE0D46AE0281}"/>
              </a:ext>
            </a:extLst>
          </p:cNvPr>
          <p:cNvCxnSpPr>
            <a:cxnSpLocks/>
          </p:cNvCxnSpPr>
          <p:nvPr/>
        </p:nvCxnSpPr>
        <p:spPr>
          <a:xfrm flipV="1">
            <a:off x="2509586" y="2270036"/>
            <a:ext cx="0" cy="398137"/>
          </a:xfrm>
          <a:prstGeom prst="straightConnector1">
            <a:avLst/>
          </a:prstGeom>
          <a:ln w="381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68EDD011-30E6-D03F-E73F-7C58F70630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6994035"/>
              </p:ext>
            </p:extLst>
          </p:nvPr>
        </p:nvGraphicFramePr>
        <p:xfrm>
          <a:off x="2004062" y="2284258"/>
          <a:ext cx="452437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28600" imgH="215640" progId="Equation.DSMT4">
                  <p:embed/>
                </p:oleObj>
              </mc:Choice>
              <mc:Fallback>
                <p:oleObj name="Equation" r:id="rId6" imgW="228600" imgH="21564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806002CB-DF73-9DDE-4B9A-766617DF742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004062" y="2284258"/>
                        <a:ext cx="452437" cy="430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30">
            <a:extLst>
              <a:ext uri="{FF2B5EF4-FFF2-40B4-BE49-F238E27FC236}">
                <a16:creationId xmlns:a16="http://schemas.microsoft.com/office/drawing/2014/main" id="{0B42061A-E8F0-C95A-0CC1-6A5CD3833243}"/>
              </a:ext>
            </a:extLst>
          </p:cNvPr>
          <p:cNvSpPr txBox="1"/>
          <p:nvPr/>
        </p:nvSpPr>
        <p:spPr>
          <a:xfrm>
            <a:off x="4397848" y="2469104"/>
            <a:ext cx="104986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en-IN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Arc 31">
            <a:extLst>
              <a:ext uri="{FF2B5EF4-FFF2-40B4-BE49-F238E27FC236}">
                <a16:creationId xmlns:a16="http://schemas.microsoft.com/office/drawing/2014/main" id="{0620D01D-D3E2-6860-0E33-822FDFFB5262}"/>
              </a:ext>
            </a:extLst>
          </p:cNvPr>
          <p:cNvSpPr/>
          <p:nvPr/>
        </p:nvSpPr>
        <p:spPr>
          <a:xfrm flipH="1">
            <a:off x="2083949" y="3514305"/>
            <a:ext cx="850657" cy="831330"/>
          </a:xfrm>
          <a:prstGeom prst="arc">
            <a:avLst>
              <a:gd name="adj1" fmla="val 12677114"/>
              <a:gd name="adj2" fmla="val 16194108"/>
            </a:avLst>
          </a:prstGeom>
          <a:ln w="1905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id="{B523FCF9-696F-952F-9AE2-698BDB46FA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0435592"/>
              </p:ext>
            </p:extLst>
          </p:nvPr>
        </p:nvGraphicFramePr>
        <p:xfrm>
          <a:off x="2676437" y="3296602"/>
          <a:ext cx="300038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2280" imgH="139680" progId="Equation.DSMT4">
                  <p:embed/>
                </p:oleObj>
              </mc:Choice>
              <mc:Fallback>
                <p:oleObj name="Equation" r:id="rId8" imgW="152280" imgH="139680" progId="Equation.DSMT4">
                  <p:embed/>
                  <p:pic>
                    <p:nvPicPr>
                      <p:cNvPr id="29" name="Object 28">
                        <a:extLst>
                          <a:ext uri="{FF2B5EF4-FFF2-40B4-BE49-F238E27FC236}">
                            <a16:creationId xmlns:a16="http://schemas.microsoft.com/office/drawing/2014/main" id="{68EDD011-30E6-D03F-E73F-7C58F706306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676437" y="3296602"/>
                        <a:ext cx="300038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id="{D42F7ED2-85A5-7EC7-08D0-16ECD09F2A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3951931"/>
              </p:ext>
            </p:extLst>
          </p:nvPr>
        </p:nvGraphicFramePr>
        <p:xfrm>
          <a:off x="3005537" y="2578925"/>
          <a:ext cx="8636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31640" imgH="177480" progId="Equation.DSMT4">
                  <p:embed/>
                </p:oleObj>
              </mc:Choice>
              <mc:Fallback>
                <p:oleObj name="Equation" r:id="rId10" imgW="431640" imgH="17748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C54DB1B9-1E69-2776-9FE6-443D161A178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005537" y="2578925"/>
                        <a:ext cx="8636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3406493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224</TotalTime>
  <Words>42</Words>
  <Application>Microsoft Office PowerPoint</Application>
  <PresentationFormat>Widescreen</PresentationFormat>
  <Paragraphs>21</Paragraphs>
  <Slides>3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1</vt:i4>
      </vt:variant>
    </vt:vector>
  </HeadingPairs>
  <TitlesOfParts>
    <vt:vector size="38" baseType="lpstr">
      <vt:lpstr>Arial</vt:lpstr>
      <vt:lpstr>Calibri</vt:lpstr>
      <vt:lpstr>Calibri Light</vt:lpstr>
      <vt:lpstr>Times New Roman</vt:lpstr>
      <vt:lpstr>Office Theme</vt:lpstr>
      <vt:lpstr>Equation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sheshanand Acharya</dc:creator>
  <cp:lastModifiedBy>Asheshanand Acharya</cp:lastModifiedBy>
  <cp:revision>11</cp:revision>
  <dcterms:created xsi:type="dcterms:W3CDTF">2023-08-13T15:15:06Z</dcterms:created>
  <dcterms:modified xsi:type="dcterms:W3CDTF">2024-09-27T19:56:19Z</dcterms:modified>
</cp:coreProperties>
</file>